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0F83" w:rsidRDefault="00A40F83"/>
    <w:p w:rsidR="00892B5B" w:rsidRDefault="00892B5B" w:rsidP="00892B5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1 uten hjelpemidler</w:t>
      </w:r>
    </w:p>
    <w:p w:rsidR="00892B5B" w:rsidRDefault="00892B5B" w:rsidP="00892B5B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1</w:t>
      </w:r>
    </w:p>
    <w:p w:rsidR="00892B5B" w:rsidRDefault="00892B5B" w:rsidP="00892B5B">
      <w:r>
        <w:t>a.</w:t>
      </w:r>
      <w:r>
        <w:tab/>
      </w:r>
      <w:r w:rsidRPr="00892B5B">
        <w:rPr>
          <w:position w:val="-14"/>
        </w:rPr>
        <w:object w:dxaOrig="3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05pt;height:19.1pt" o:ole="">
            <v:imagedata r:id="rId7" o:title=""/>
          </v:shape>
          <o:OLEObject Type="Embed" ProgID="Equation.DSMT4" ShapeID="_x0000_i1025" DrawAspect="Content" ObjectID="_1674469065" r:id="rId8"/>
        </w:object>
      </w:r>
      <w:r>
        <w:t xml:space="preserve"> </w:t>
      </w:r>
    </w:p>
    <w:p w:rsidR="00892B5B" w:rsidRDefault="00072636" w:rsidP="00892B5B">
      <w:r>
        <w:t>b.</w:t>
      </w:r>
      <w:r w:rsidR="00892B5B">
        <w:tab/>
      </w:r>
      <w:r w:rsidR="00892B5B" w:rsidRPr="00892B5B">
        <w:rPr>
          <w:position w:val="-34"/>
        </w:rPr>
        <w:object w:dxaOrig="7699" w:dyaOrig="800">
          <v:shape id="_x0000_i1026" type="#_x0000_t75" style="width:385pt;height:39.65pt" o:ole="">
            <v:imagedata r:id="rId9" o:title=""/>
          </v:shape>
          <o:OLEObject Type="Embed" ProgID="Equation.DSMT4" ShapeID="_x0000_i1026" DrawAspect="Content" ObjectID="_1674469066" r:id="rId10"/>
        </w:object>
      </w:r>
      <w:r w:rsidR="00892B5B">
        <w:t xml:space="preserve"> </w:t>
      </w:r>
    </w:p>
    <w:p w:rsidR="00072636" w:rsidRDefault="006D43DA" w:rsidP="00892B5B">
      <w:proofErr w:type="gramStart"/>
      <w:r>
        <w:t>c</w:t>
      </w:r>
      <w:proofErr w:type="gramEnd"/>
      <w:r w:rsidR="00C24D2A">
        <w:t>1</w:t>
      </w:r>
      <w:r>
        <w:t>.</w:t>
      </w:r>
      <w:r>
        <w:tab/>
        <w:t xml:space="preserve">Vi har tegnet grafen til f og trukket linja y = 4. Denne skjærer f når x = 3.16. </w:t>
      </w:r>
    </w:p>
    <w:p w:rsidR="006D43DA" w:rsidRDefault="006D43DA" w:rsidP="00892B5B">
      <w:pPr>
        <w:rPr>
          <w:u w:val="double"/>
        </w:rPr>
      </w:pPr>
      <w:r>
        <w:t xml:space="preserve">Den grafiske løsningen på c1. er da </w:t>
      </w:r>
      <w:r w:rsidRPr="006D43DA">
        <w:rPr>
          <w:u w:val="double"/>
        </w:rPr>
        <w:t>x = 3.16</w:t>
      </w:r>
    </w:p>
    <w:p w:rsidR="006D43DA" w:rsidRPr="006D43DA" w:rsidRDefault="006D43DA" w:rsidP="00892B5B">
      <w:r>
        <w:t xml:space="preserve">Algebraisk: </w:t>
      </w:r>
      <w:r w:rsidRPr="006D43DA">
        <w:rPr>
          <w:position w:val="-24"/>
        </w:rPr>
        <w:object w:dxaOrig="5580" w:dyaOrig="620">
          <v:shape id="_x0000_i1027" type="#_x0000_t75" style="width:279.2pt;height:30.85pt" o:ole="">
            <v:imagedata r:id="rId11" o:title=""/>
          </v:shape>
          <o:OLEObject Type="Embed" ProgID="Equation.DSMT4" ShapeID="_x0000_i1027" DrawAspect="Content" ObjectID="_1674469067" r:id="rId12"/>
        </w:object>
      </w:r>
      <w:r>
        <w:t xml:space="preserve"> </w:t>
      </w:r>
    </w:p>
    <w:p w:rsidR="006D43DA" w:rsidRDefault="006D43DA" w:rsidP="00892B5B">
      <w:r w:rsidRPr="006D43DA">
        <w:rPr>
          <w:noProof/>
          <w:lang w:eastAsia="nb-NO"/>
        </w:rPr>
        <w:drawing>
          <wp:anchor distT="0" distB="0" distL="114300" distR="114300" simplePos="0" relativeHeight="251659264" behindDoc="0" locked="0" layoutInCell="1" allowOverlap="1" wp14:anchorId="6EB553A6" wp14:editId="7E063AE7">
            <wp:simplePos x="0" y="0"/>
            <wp:positionH relativeFrom="column">
              <wp:posOffset>0</wp:posOffset>
            </wp:positionH>
            <wp:positionV relativeFrom="paragraph">
              <wp:posOffset>289560</wp:posOffset>
            </wp:positionV>
            <wp:extent cx="4286848" cy="2772162"/>
            <wp:effectExtent l="0" t="0" r="0" b="9525"/>
            <wp:wrapTopAndBottom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286848" cy="27721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92B5B" w:rsidRDefault="00892B5B" w:rsidP="00892B5B"/>
    <w:p w:rsidR="00C24D2A" w:rsidRDefault="00C24D2A" w:rsidP="00892B5B">
      <w:proofErr w:type="gramStart"/>
      <w:r>
        <w:t>c</w:t>
      </w:r>
      <w:proofErr w:type="gramEnd"/>
      <w:r>
        <w:t>2.</w:t>
      </w:r>
      <w:r>
        <w:tab/>
        <w:t xml:space="preserve">Vi har merket av punktet B = </w:t>
      </w:r>
      <w:proofErr w:type="gramStart"/>
      <w:r>
        <w:t>( 3</w:t>
      </w:r>
      <w:proofErr w:type="gramEnd"/>
      <w:r>
        <w:t xml:space="preserve"> , f(3)) = ( 3, 3.95) og trukket tangenten til f gjennom punktet. </w:t>
      </w:r>
      <w:r w:rsidRPr="00C24D2A">
        <w:rPr>
          <w:u w:val="double"/>
        </w:rPr>
        <w:t xml:space="preserve">Stigningstallet til denne tangenten er f </w:t>
      </w:r>
      <w:proofErr w:type="gramStart"/>
      <w:r w:rsidRPr="00C24D2A">
        <w:rPr>
          <w:u w:val="double"/>
        </w:rPr>
        <w:t>‘ (</w:t>
      </w:r>
      <w:proofErr w:type="gramEnd"/>
      <w:r w:rsidRPr="00C24D2A">
        <w:rPr>
          <w:u w:val="double"/>
        </w:rPr>
        <w:t>3) = 0.29</w:t>
      </w:r>
      <w:r>
        <w:rPr>
          <w:u w:val="double"/>
        </w:rPr>
        <w:t xml:space="preserve"> </w:t>
      </w:r>
    </w:p>
    <w:p w:rsidR="00C24D2A" w:rsidRDefault="00901D4E" w:rsidP="00892B5B">
      <w:r>
        <w:t>d.</w:t>
      </w:r>
    </w:p>
    <w:p w:rsidR="00901D4E" w:rsidRDefault="003E2893" w:rsidP="00892B5B">
      <w:r w:rsidRPr="006E6142">
        <w:rPr>
          <w:position w:val="-68"/>
        </w:rPr>
        <w:object w:dxaOrig="8220" w:dyaOrig="1500">
          <v:shape id="_x0000_i1028" type="#_x0000_t75" style="width:410.7pt;height:74.95pt" o:ole="">
            <v:imagedata r:id="rId14" o:title=""/>
          </v:shape>
          <o:OLEObject Type="Embed" ProgID="Equation.DSMT4" ShapeID="_x0000_i1028" DrawAspect="Content" ObjectID="_1674469068" r:id="rId15"/>
        </w:object>
      </w:r>
      <w:r w:rsidR="00901D4E">
        <w:t xml:space="preserve"> </w:t>
      </w:r>
    </w:p>
    <w:p w:rsidR="003E2893" w:rsidRDefault="003E2893" w:rsidP="00892B5B">
      <w:r>
        <w:t>e.</w:t>
      </w:r>
    </w:p>
    <w:p w:rsidR="003E2893" w:rsidRDefault="003E2893" w:rsidP="00892B5B">
      <w:r w:rsidRPr="003E2893">
        <w:rPr>
          <w:position w:val="-24"/>
        </w:rPr>
        <w:object w:dxaOrig="3420" w:dyaOrig="660">
          <v:shape id="_x0000_i1029" type="#_x0000_t75" style="width:171.2pt;height:33.05pt" o:ole="">
            <v:imagedata r:id="rId16" o:title=""/>
          </v:shape>
          <o:OLEObject Type="Embed" ProgID="Equation.DSMT4" ShapeID="_x0000_i1029" DrawAspect="Content" ObjectID="_1674469069" r:id="rId17"/>
        </w:object>
      </w:r>
      <w:r>
        <w:t xml:space="preserve"> </w:t>
      </w:r>
    </w:p>
    <w:p w:rsidR="003E2893" w:rsidRDefault="003E2893" w:rsidP="00892B5B">
      <w:r>
        <w:lastRenderedPageBreak/>
        <w:t>f.</w:t>
      </w:r>
      <w:r>
        <w:tab/>
        <w:t xml:space="preserve">Gitt funksjonen f ved </w:t>
      </w:r>
      <w:r w:rsidRPr="003E2893">
        <w:rPr>
          <w:position w:val="-24"/>
        </w:rPr>
        <w:object w:dxaOrig="2240" w:dyaOrig="620">
          <v:shape id="_x0000_i1030" type="#_x0000_t75" style="width:111.65pt;height:30.85pt" o:ole="">
            <v:imagedata r:id="rId18" o:title=""/>
          </v:shape>
          <o:OLEObject Type="Embed" ProgID="Equation.DSMT4" ShapeID="_x0000_i1030" DrawAspect="Content" ObjectID="_1674469070" r:id="rId19"/>
        </w:object>
      </w:r>
      <w:r>
        <w:t xml:space="preserve"> </w:t>
      </w:r>
    </w:p>
    <w:p w:rsidR="003E2893" w:rsidRDefault="003B792E" w:rsidP="00892B5B">
      <w:r>
        <w:rPr>
          <w:noProof/>
          <w:lang w:eastAsia="nb-NO"/>
        </w:rPr>
        <w:drawing>
          <wp:anchor distT="0" distB="0" distL="114300" distR="114300" simplePos="0" relativeHeight="251661312" behindDoc="0" locked="0" layoutInCell="1" allowOverlap="1" wp14:anchorId="053575CE" wp14:editId="08A05A49">
            <wp:simplePos x="0" y="0"/>
            <wp:positionH relativeFrom="margin">
              <wp:align>left</wp:align>
            </wp:positionH>
            <wp:positionV relativeFrom="paragraph">
              <wp:posOffset>664871</wp:posOffset>
            </wp:positionV>
            <wp:extent cx="3722370" cy="736600"/>
            <wp:effectExtent l="0" t="0" r="0" b="6350"/>
            <wp:wrapTopAndBottom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27162" cy="73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1.</w:t>
      </w:r>
      <w:r>
        <w:tab/>
      </w:r>
      <w:r w:rsidRPr="003B792E">
        <w:rPr>
          <w:position w:val="-20"/>
        </w:rPr>
        <w:object w:dxaOrig="3200" w:dyaOrig="460">
          <v:shape id="_x0000_i1031" type="#_x0000_t75" style="width:160.15pt;height:22.8pt" o:ole="">
            <v:imagedata r:id="rId21" o:title=""/>
          </v:shape>
          <o:OLEObject Type="Embed" ProgID="Equation.DSMT4" ShapeID="_x0000_i1031" DrawAspect="Content" ObjectID="_1674469071" r:id="rId22"/>
        </w:object>
      </w:r>
      <w:r>
        <w:t>Vi bruker nå fortegnsskjema for å finne monotoniegenskapene</w:t>
      </w:r>
    </w:p>
    <w:p w:rsidR="003B792E" w:rsidRDefault="008B04FB" w:rsidP="00892B5B">
      <w:r w:rsidRPr="008B04FB">
        <w:rPr>
          <w:u w:val="double"/>
        </w:rPr>
        <w:t xml:space="preserve">Når </w:t>
      </w:r>
      <w:proofErr w:type="gramStart"/>
      <w:r w:rsidRPr="008B04FB">
        <w:rPr>
          <w:u w:val="double"/>
        </w:rPr>
        <w:t>f’(</w:t>
      </w:r>
      <w:proofErr w:type="gramEnd"/>
      <w:r w:rsidRPr="008B04FB">
        <w:rPr>
          <w:u w:val="double"/>
        </w:rPr>
        <w:t>x) &gt; 0 stiger grafen, altså når x &lt; -3 eller x &gt; 2. Når f ‘(x) &lt; 0 synker den altså når – 3 &lt; x &lt; 2</w:t>
      </w:r>
    </w:p>
    <w:p w:rsidR="008B04FB" w:rsidRDefault="008B04FB" w:rsidP="00892B5B">
      <w:r>
        <w:t>2.</w:t>
      </w:r>
      <w:r>
        <w:tab/>
        <w:t xml:space="preserve">Dette viser at grafen har et toppunkt når x = -3. </w:t>
      </w:r>
      <w:proofErr w:type="gramStart"/>
      <w:r>
        <w:t xml:space="preserve">Siden </w:t>
      </w:r>
      <w:r w:rsidRPr="008B04FB">
        <w:rPr>
          <w:position w:val="-24"/>
        </w:rPr>
        <w:object w:dxaOrig="5380" w:dyaOrig="620">
          <v:shape id="_x0000_i1032" type="#_x0000_t75" style="width:268.9pt;height:30.85pt" o:ole="">
            <v:imagedata r:id="rId23" o:title=""/>
          </v:shape>
          <o:OLEObject Type="Embed" ProgID="Equation.DSMT4" ShapeID="_x0000_i1032" DrawAspect="Content" ObjectID="_1674469072" r:id="rId24"/>
        </w:object>
      </w:r>
      <w:r>
        <w:t xml:space="preserve"> så</w:t>
      </w:r>
      <w:proofErr w:type="gramEnd"/>
      <w:r>
        <w:t xml:space="preserve"> er </w:t>
      </w:r>
      <w:r w:rsidRPr="008B04FB">
        <w:rPr>
          <w:u w:val="double"/>
        </w:rPr>
        <w:t>toppunktet (- 3, 13.5)</w:t>
      </w:r>
    </w:p>
    <w:p w:rsidR="008B04FB" w:rsidRDefault="008B04FB" w:rsidP="00892B5B">
      <w:r>
        <w:t xml:space="preserve">Videre ser vi at f har en bunn når x = 2 </w:t>
      </w:r>
      <w:proofErr w:type="gramStart"/>
      <w:r>
        <w:t xml:space="preserve">og </w:t>
      </w:r>
      <w:r w:rsidR="003B6688" w:rsidRPr="008B04FB">
        <w:rPr>
          <w:position w:val="-24"/>
        </w:rPr>
        <w:object w:dxaOrig="6140" w:dyaOrig="620">
          <v:shape id="_x0000_i1033" type="#_x0000_t75" style="width:307.1pt;height:30.85pt" o:ole="">
            <v:imagedata r:id="rId25" o:title=""/>
          </v:shape>
          <o:OLEObject Type="Embed" ProgID="Equation.DSMT4" ShapeID="_x0000_i1033" DrawAspect="Content" ObjectID="_1674469073" r:id="rId26"/>
        </w:object>
      </w:r>
      <w:r>
        <w:t xml:space="preserve"> </w:t>
      </w:r>
      <w:r w:rsidR="003B6688" w:rsidRPr="003B6688">
        <w:rPr>
          <w:u w:val="double"/>
        </w:rPr>
        <w:t>Bunnpunktet</w:t>
      </w:r>
      <w:proofErr w:type="gramEnd"/>
      <w:r w:rsidR="003B6688" w:rsidRPr="003B6688">
        <w:rPr>
          <w:u w:val="double"/>
        </w:rPr>
        <w:t xml:space="preserve"> er (</w:t>
      </w:r>
      <w:r w:rsidR="003B6688" w:rsidRPr="003B6688">
        <w:rPr>
          <w:position w:val="-24"/>
          <w:u w:val="double"/>
        </w:rPr>
        <w:object w:dxaOrig="880" w:dyaOrig="620">
          <v:shape id="_x0000_i1034" type="#_x0000_t75" style="width:44.1pt;height:30.85pt" o:ole="">
            <v:imagedata r:id="rId27" o:title=""/>
          </v:shape>
          <o:OLEObject Type="Embed" ProgID="Equation.DSMT4" ShapeID="_x0000_i1034" DrawAspect="Content" ObjectID="_1674469074" r:id="rId28"/>
        </w:object>
      </w:r>
      <w:r w:rsidR="003B6688">
        <w:t xml:space="preserve"> </w:t>
      </w:r>
    </w:p>
    <w:p w:rsidR="003B6688" w:rsidRDefault="003B6688" w:rsidP="00892B5B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2</w:t>
      </w:r>
    </w:p>
    <w:p w:rsidR="003B6688" w:rsidRDefault="007311BA" w:rsidP="00892B5B">
      <w:r>
        <w:t>a.</w:t>
      </w:r>
      <w:r>
        <w:tab/>
      </w:r>
      <w:r w:rsidRPr="007311BA">
        <w:rPr>
          <w:position w:val="-30"/>
        </w:rPr>
        <w:object w:dxaOrig="2840" w:dyaOrig="720">
          <v:shape id="_x0000_i1035" type="#_x0000_t75" style="width:141.8pt;height:36pt" o:ole="">
            <v:imagedata r:id="rId29" o:title=""/>
          </v:shape>
          <o:OLEObject Type="Embed" ProgID="Equation.DSMT4" ShapeID="_x0000_i1035" DrawAspect="Content" ObjectID="_1674469075" r:id="rId30"/>
        </w:object>
      </w:r>
      <w:r>
        <w:t xml:space="preserve"> </w:t>
      </w:r>
    </w:p>
    <w:p w:rsidR="00397FEB" w:rsidRDefault="007311BA" w:rsidP="00892B5B">
      <w:r>
        <w:t>b.</w:t>
      </w:r>
      <w:r w:rsidR="00397FEB">
        <w:tab/>
        <w:t xml:space="preserve">Vi trekker først en rød med </w:t>
      </w:r>
      <w:proofErr w:type="gramStart"/>
      <w:r w:rsidR="00397FEB">
        <w:t xml:space="preserve">sannsynlighet </w:t>
      </w:r>
      <w:r w:rsidR="00397FEB" w:rsidRPr="00397FEB">
        <w:rPr>
          <w:position w:val="-24"/>
        </w:rPr>
        <w:object w:dxaOrig="240" w:dyaOrig="620">
          <v:shape id="_x0000_i1036" type="#_x0000_t75" style="width:11.75pt;height:30.85pt" o:ole="">
            <v:imagedata r:id="rId31" o:title=""/>
          </v:shape>
          <o:OLEObject Type="Embed" ProgID="Equation.DSMT4" ShapeID="_x0000_i1036" DrawAspect="Content" ObjectID="_1674469076" r:id="rId32"/>
        </w:object>
      </w:r>
      <w:r w:rsidR="00397FEB">
        <w:t xml:space="preserve"> og</w:t>
      </w:r>
      <w:proofErr w:type="gramEnd"/>
      <w:r w:rsidR="00397FEB">
        <w:t xml:space="preserve"> så en rød igjen med sannsynlighet </w:t>
      </w:r>
      <w:r w:rsidR="00397FEB" w:rsidRPr="00397FEB">
        <w:rPr>
          <w:position w:val="-24"/>
        </w:rPr>
        <w:object w:dxaOrig="240" w:dyaOrig="620">
          <v:shape id="_x0000_i1037" type="#_x0000_t75" style="width:11.75pt;height:30.85pt" o:ole="">
            <v:imagedata r:id="rId33" o:title=""/>
          </v:shape>
          <o:OLEObject Type="Embed" ProgID="Equation.DSMT4" ShapeID="_x0000_i1037" DrawAspect="Content" ObjectID="_1674469077" r:id="rId34"/>
        </w:object>
      </w:r>
      <w:r w:rsidR="00397FEB">
        <w:t xml:space="preserve"> .Da er sannsynligheten for at de to første er røde </w:t>
      </w:r>
      <w:r w:rsidR="00397FEB" w:rsidRPr="00397FEB">
        <w:rPr>
          <w:position w:val="-24"/>
        </w:rPr>
        <w:object w:dxaOrig="1780" w:dyaOrig="620">
          <v:shape id="_x0000_i1038" type="#_x0000_t75" style="width:88.9pt;height:30.85pt" o:ole="">
            <v:imagedata r:id="rId35" o:title=""/>
          </v:shape>
          <o:OLEObject Type="Embed" ProgID="Equation.DSMT4" ShapeID="_x0000_i1038" DrawAspect="Content" ObjectID="_1674469078" r:id="rId36"/>
        </w:object>
      </w:r>
      <w:r w:rsidR="00397FEB">
        <w:t xml:space="preserve"> </w:t>
      </w:r>
    </w:p>
    <w:p w:rsidR="00397FEB" w:rsidRDefault="00397FEB" w:rsidP="00892B5B">
      <w:r>
        <w:t>c.</w:t>
      </w:r>
      <w:r>
        <w:tab/>
        <w:t>Nå blir situasjonen illustrert i tabell:</w:t>
      </w:r>
    </w:p>
    <w:p w:rsidR="007311BA" w:rsidRDefault="007311BA" w:rsidP="00892B5B">
      <w:r>
        <w:t xml:space="preserve">Dette er hypergeometriske forsøk og da </w:t>
      </w:r>
      <w:r w:rsidR="00397FEB">
        <w:t>får vi</w:t>
      </w:r>
      <w:r w:rsidR="00220F31">
        <w:t xml:space="preserve"> følgende</w:t>
      </w:r>
      <w:r>
        <w:t xml:space="preserve"> tabell til støtte</w:t>
      </w:r>
      <w:r w:rsidR="00397FEB">
        <w:t>: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1088"/>
        <w:gridCol w:w="677"/>
        <w:gridCol w:w="492"/>
        <w:gridCol w:w="551"/>
      </w:tblGrid>
      <w:tr w:rsidR="007311BA" w:rsidTr="007311BA">
        <w:tc>
          <w:tcPr>
            <w:tcW w:w="0" w:type="auto"/>
          </w:tcPr>
          <w:p w:rsidR="007311BA" w:rsidRDefault="007311BA" w:rsidP="00892B5B"/>
        </w:tc>
        <w:tc>
          <w:tcPr>
            <w:tcW w:w="0" w:type="auto"/>
          </w:tcPr>
          <w:p w:rsidR="007311BA" w:rsidRDefault="007311BA" w:rsidP="00892B5B">
            <w:r>
              <w:t>Røde</w:t>
            </w:r>
          </w:p>
        </w:tc>
        <w:tc>
          <w:tcPr>
            <w:tcW w:w="0" w:type="auto"/>
          </w:tcPr>
          <w:p w:rsidR="007311BA" w:rsidRDefault="007311BA" w:rsidP="00892B5B">
            <w:r>
              <w:t>Blå</w:t>
            </w:r>
          </w:p>
        </w:tc>
        <w:tc>
          <w:tcPr>
            <w:tcW w:w="0" w:type="auto"/>
          </w:tcPr>
          <w:p w:rsidR="007311BA" w:rsidRDefault="007311BA" w:rsidP="00892B5B">
            <w:r>
              <w:t>I alt</w:t>
            </w:r>
          </w:p>
        </w:tc>
      </w:tr>
      <w:tr w:rsidR="007311BA" w:rsidTr="007311BA">
        <w:tc>
          <w:tcPr>
            <w:tcW w:w="0" w:type="auto"/>
          </w:tcPr>
          <w:p w:rsidR="007311BA" w:rsidRDefault="007311BA" w:rsidP="00892B5B">
            <w:r>
              <w:t>Vi har</w:t>
            </w:r>
          </w:p>
        </w:tc>
        <w:tc>
          <w:tcPr>
            <w:tcW w:w="0" w:type="auto"/>
          </w:tcPr>
          <w:p w:rsidR="007311BA" w:rsidRDefault="007311BA" w:rsidP="00892B5B">
            <w:r>
              <w:t>4</w:t>
            </w:r>
          </w:p>
        </w:tc>
        <w:tc>
          <w:tcPr>
            <w:tcW w:w="0" w:type="auto"/>
          </w:tcPr>
          <w:p w:rsidR="007311BA" w:rsidRDefault="007311BA" w:rsidP="00892B5B">
            <w:r>
              <w:t>4</w:t>
            </w:r>
          </w:p>
        </w:tc>
        <w:tc>
          <w:tcPr>
            <w:tcW w:w="0" w:type="auto"/>
          </w:tcPr>
          <w:p w:rsidR="007311BA" w:rsidRDefault="007311BA" w:rsidP="00892B5B">
            <w:r>
              <w:t>8</w:t>
            </w:r>
          </w:p>
        </w:tc>
      </w:tr>
      <w:tr w:rsidR="007311BA" w:rsidTr="007311BA">
        <w:tc>
          <w:tcPr>
            <w:tcW w:w="0" w:type="auto"/>
          </w:tcPr>
          <w:p w:rsidR="007311BA" w:rsidRDefault="007311BA" w:rsidP="00892B5B">
            <w:r>
              <w:t>Vi trekker</w:t>
            </w:r>
          </w:p>
        </w:tc>
        <w:tc>
          <w:tcPr>
            <w:tcW w:w="0" w:type="auto"/>
          </w:tcPr>
          <w:p w:rsidR="007311BA" w:rsidRDefault="00397FEB" w:rsidP="00892B5B">
            <w:r>
              <w:t>3</w:t>
            </w:r>
          </w:p>
        </w:tc>
        <w:tc>
          <w:tcPr>
            <w:tcW w:w="0" w:type="auto"/>
          </w:tcPr>
          <w:p w:rsidR="007311BA" w:rsidRDefault="00397FEB" w:rsidP="00892B5B">
            <w:r>
              <w:t>1</w:t>
            </w:r>
          </w:p>
        </w:tc>
        <w:tc>
          <w:tcPr>
            <w:tcW w:w="0" w:type="auto"/>
          </w:tcPr>
          <w:p w:rsidR="007311BA" w:rsidRDefault="00397FEB" w:rsidP="00892B5B">
            <w:r>
              <w:t>4</w:t>
            </w:r>
          </w:p>
        </w:tc>
      </w:tr>
    </w:tbl>
    <w:p w:rsidR="007311BA" w:rsidRDefault="007311BA" w:rsidP="00892B5B"/>
    <w:p w:rsidR="00397FEB" w:rsidRDefault="00397FEB" w:rsidP="00892B5B">
      <w:proofErr w:type="gramStart"/>
      <w:r>
        <w:t>P(</w:t>
      </w:r>
      <w:proofErr w:type="gramEnd"/>
      <w:r>
        <w:t xml:space="preserve">3 rød, 1 blå) = </w:t>
      </w:r>
      <w:r w:rsidR="00220F31" w:rsidRPr="00397FEB">
        <w:rPr>
          <w:position w:val="-66"/>
        </w:rPr>
        <w:object w:dxaOrig="2860" w:dyaOrig="1440">
          <v:shape id="_x0000_i1039" type="#_x0000_t75" style="width:143.25pt;height:1in" o:ole="">
            <v:imagedata r:id="rId37" o:title=""/>
          </v:shape>
          <o:OLEObject Type="Embed" ProgID="Equation.DSMT4" ShapeID="_x0000_i1039" DrawAspect="Content" ObjectID="_1674469079" r:id="rId38"/>
        </w:object>
      </w:r>
      <w:r>
        <w:t xml:space="preserve"> </w:t>
      </w:r>
    </w:p>
    <w:p w:rsidR="00220F31" w:rsidRDefault="00220F31" w:rsidP="00892B5B">
      <w:r>
        <w:t>d.</w:t>
      </w:r>
      <w:r>
        <w:tab/>
        <w:t>At minst 3 av syklene er røde betyr 3 eller alle 4</w:t>
      </w:r>
    </w:p>
    <w:p w:rsidR="00220F31" w:rsidRDefault="00220F31" w:rsidP="00892B5B">
      <w:r>
        <w:t>Sannsynligheten for at minst 3 av de ferdige syklene er røde blir:</w:t>
      </w:r>
    </w:p>
    <w:p w:rsidR="00220F31" w:rsidRDefault="00D25EEE" w:rsidP="00892B5B">
      <w:r>
        <w:t xml:space="preserve">Sannsynligheten for at 3 er ferdige </w:t>
      </w:r>
      <w:proofErr w:type="gramStart"/>
      <w:r>
        <w:t>( utregnet</w:t>
      </w:r>
      <w:proofErr w:type="gramEnd"/>
      <w:r>
        <w:t xml:space="preserve"> ovenfor) + sannsynligheten for at alle 4 er ferdige</w:t>
      </w:r>
    </w:p>
    <w:p w:rsidR="00220F31" w:rsidRDefault="00220F31" w:rsidP="00892B5B"/>
    <w:p w:rsidR="00220F31" w:rsidRDefault="00D25EEE" w:rsidP="00D25EEE">
      <w:r w:rsidRPr="00220F31">
        <w:rPr>
          <w:position w:val="-66"/>
        </w:rPr>
        <w:object w:dxaOrig="3720" w:dyaOrig="1440">
          <v:shape id="_x0000_i1040" type="#_x0000_t75" style="width:185.9pt;height:1in" o:ole="">
            <v:imagedata r:id="rId39" o:title=""/>
          </v:shape>
          <o:OLEObject Type="Embed" ProgID="Equation.DSMT4" ShapeID="_x0000_i1040" DrawAspect="Content" ObjectID="_1674469080" r:id="rId40"/>
        </w:object>
      </w:r>
      <w:r w:rsidR="00220F31">
        <w:t xml:space="preserve"> </w:t>
      </w:r>
    </w:p>
    <w:p w:rsidR="00D25EEE" w:rsidRDefault="00D25EEE" w:rsidP="00D25EE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2 med hjelpemidler</w:t>
      </w:r>
    </w:p>
    <w:p w:rsidR="00D25EEE" w:rsidRDefault="00D25EEE" w:rsidP="00D25EE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GeoGebra forkortes med GG</w:t>
      </w:r>
    </w:p>
    <w:p w:rsidR="00D25EEE" w:rsidRDefault="00D25EEE" w:rsidP="00D25EEE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3</w:t>
      </w:r>
    </w:p>
    <w:p w:rsidR="00D25EEE" w:rsidRDefault="000A1BE4" w:rsidP="00D25EEE">
      <w:r>
        <w:t>I kastene med terning har vi to utfall</w:t>
      </w:r>
      <w:r w:rsidR="004B703E">
        <w:t xml:space="preserve"> på hver av terningene</w:t>
      </w:r>
      <w:r>
        <w:t xml:space="preserve">, det første er at «vi får en sekser» med </w:t>
      </w:r>
      <w:proofErr w:type="gramStart"/>
      <w:r>
        <w:t xml:space="preserve">sannsynlighet </w:t>
      </w:r>
      <w:r w:rsidRPr="000A1BE4">
        <w:rPr>
          <w:position w:val="-24"/>
        </w:rPr>
        <w:object w:dxaOrig="220" w:dyaOrig="620">
          <v:shape id="_x0000_i1041" type="#_x0000_t75" style="width:11pt;height:30.85pt" o:ole="">
            <v:imagedata r:id="rId41" o:title=""/>
          </v:shape>
          <o:OLEObject Type="Embed" ProgID="Equation.DSMT4" ShapeID="_x0000_i1041" DrawAspect="Content" ObjectID="_1674469081" r:id="rId42"/>
        </w:object>
      </w:r>
      <w:r>
        <w:t xml:space="preserve"> det</w:t>
      </w:r>
      <w:proofErr w:type="gramEnd"/>
      <w:r>
        <w:t xml:space="preserve"> andre er « ikke en sekser» med sannsynlighet </w:t>
      </w:r>
      <w:r w:rsidRPr="000A1BE4">
        <w:rPr>
          <w:position w:val="-24"/>
        </w:rPr>
        <w:object w:dxaOrig="220" w:dyaOrig="620">
          <v:shape id="_x0000_i1042" type="#_x0000_t75" style="width:11pt;height:30.85pt" o:ole="">
            <v:imagedata r:id="rId43" o:title=""/>
          </v:shape>
          <o:OLEObject Type="Embed" ProgID="Equation.DSMT4" ShapeID="_x0000_i1042" DrawAspect="Content" ObjectID="_1674469082" r:id="rId44"/>
        </w:object>
      </w:r>
      <w:r>
        <w:t xml:space="preserve"> . Resultatet på en av terningene vil ikke influere på resultatet på noen annen terning. Forsøket e</w:t>
      </w:r>
      <w:r w:rsidR="004B703E">
        <w:t>r</w:t>
      </w:r>
      <w:r>
        <w:t xml:space="preserve"> binomisk.</w:t>
      </w:r>
    </w:p>
    <w:p w:rsidR="000A1BE4" w:rsidRDefault="000A1BE4" w:rsidP="00D25EEE">
      <w:r>
        <w:t>a.</w:t>
      </w:r>
      <w:r>
        <w:tab/>
        <w:t>Vi lar X være antall seksere</w:t>
      </w:r>
    </w:p>
    <w:p w:rsidR="000A1BE4" w:rsidRPr="009D13A6" w:rsidRDefault="009D13A6" w:rsidP="00D25EEE">
      <w:r w:rsidRPr="009D13A6">
        <w:rPr>
          <w:noProof/>
          <w:u w:val="double"/>
          <w:lang w:eastAsia="nb-NO"/>
        </w:rPr>
        <w:drawing>
          <wp:anchor distT="0" distB="0" distL="114300" distR="114300" simplePos="0" relativeHeight="251663360" behindDoc="0" locked="0" layoutInCell="1" allowOverlap="1" wp14:anchorId="0D9157F0" wp14:editId="7DDB83AD">
            <wp:simplePos x="0" y="0"/>
            <wp:positionH relativeFrom="margin">
              <wp:align>left</wp:align>
            </wp:positionH>
            <wp:positionV relativeFrom="paragraph">
              <wp:posOffset>301547</wp:posOffset>
            </wp:positionV>
            <wp:extent cx="3815715" cy="735965"/>
            <wp:effectExtent l="0" t="0" r="0" b="6985"/>
            <wp:wrapTopAndBottom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815715" cy="735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0A1BE4" w:rsidRPr="009D13A6">
        <w:rPr>
          <w:u w:val="double"/>
        </w:rPr>
        <w:t>P(</w:t>
      </w:r>
      <w:proofErr w:type="gramEnd"/>
      <w:r w:rsidR="000A1BE4" w:rsidRPr="009D13A6">
        <w:rPr>
          <w:u w:val="double"/>
        </w:rPr>
        <w:t xml:space="preserve">X = 1) = </w:t>
      </w:r>
      <w:r w:rsidRPr="009D13A6">
        <w:rPr>
          <w:u w:val="double"/>
        </w:rPr>
        <w:t>0.4019 = 40.2 %</w:t>
      </w:r>
      <w:r>
        <w:t xml:space="preserve"> Utregning under</w:t>
      </w:r>
    </w:p>
    <w:p w:rsidR="009D13A6" w:rsidRDefault="009D13A6" w:rsidP="00D25EEE">
      <w:r w:rsidRPr="009D13A6">
        <w:rPr>
          <w:noProof/>
          <w:lang w:eastAsia="nb-NO"/>
        </w:rPr>
        <w:drawing>
          <wp:anchor distT="0" distB="0" distL="114300" distR="114300" simplePos="0" relativeHeight="251665408" behindDoc="0" locked="0" layoutInCell="1" allowOverlap="1" wp14:anchorId="30F1699C" wp14:editId="566EF358">
            <wp:simplePos x="0" y="0"/>
            <wp:positionH relativeFrom="margin">
              <wp:posOffset>9331</wp:posOffset>
            </wp:positionH>
            <wp:positionV relativeFrom="paragraph">
              <wp:posOffset>1070338</wp:posOffset>
            </wp:positionV>
            <wp:extent cx="1576705" cy="685165"/>
            <wp:effectExtent l="0" t="0" r="4445" b="635"/>
            <wp:wrapTopAndBottom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576705" cy="685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Eller i CAS:</w:t>
      </w:r>
    </w:p>
    <w:p w:rsidR="009D13A6" w:rsidRDefault="00F526C0" w:rsidP="00D25EEE">
      <w:r w:rsidRPr="009D13A6">
        <w:rPr>
          <w:noProof/>
          <w:lang w:eastAsia="nb-NO"/>
        </w:rPr>
        <w:drawing>
          <wp:anchor distT="0" distB="0" distL="114300" distR="114300" simplePos="0" relativeHeight="251667456" behindDoc="0" locked="0" layoutInCell="1" allowOverlap="1" wp14:anchorId="48FDC10E" wp14:editId="4FB38CB5">
            <wp:simplePos x="0" y="0"/>
            <wp:positionH relativeFrom="margin">
              <wp:align>left</wp:align>
            </wp:positionH>
            <wp:positionV relativeFrom="paragraph">
              <wp:posOffset>1043279</wp:posOffset>
            </wp:positionV>
            <wp:extent cx="2966720" cy="802005"/>
            <wp:effectExtent l="0" t="0" r="5080" b="0"/>
            <wp:wrapTopAndBottom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966720" cy="802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D13A6">
        <w:t>b.</w:t>
      </w:r>
      <w:r w:rsidR="009D13A6">
        <w:tab/>
        <w:t>Å få høyst 4 sekser betyr 0 til 4 seksere. Og da løser vi med sannsynlighetskalkulatoren</w:t>
      </w:r>
    </w:p>
    <w:p w:rsidR="00F526C0" w:rsidRDefault="00F526C0" w:rsidP="00D25EEE"/>
    <w:p w:rsidR="009D13A6" w:rsidRDefault="00F526C0" w:rsidP="00D25EEE">
      <w:r w:rsidRPr="00F526C0">
        <w:rPr>
          <w:noProof/>
          <w:lang w:eastAsia="nb-NO"/>
        </w:rPr>
        <w:drawing>
          <wp:anchor distT="0" distB="0" distL="114300" distR="114300" simplePos="0" relativeHeight="251669504" behindDoc="0" locked="0" layoutInCell="1" allowOverlap="1" wp14:anchorId="0ADC9C4D" wp14:editId="0F6752E2">
            <wp:simplePos x="0" y="0"/>
            <wp:positionH relativeFrom="margin">
              <wp:align>left</wp:align>
            </wp:positionH>
            <wp:positionV relativeFrom="paragraph">
              <wp:posOffset>284480</wp:posOffset>
            </wp:positionV>
            <wp:extent cx="2593340" cy="661035"/>
            <wp:effectExtent l="0" t="0" r="0" b="5715"/>
            <wp:wrapTopAndBottom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593340" cy="661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I CAS blir dette:</w:t>
      </w:r>
    </w:p>
    <w:p w:rsidR="001620E7" w:rsidRDefault="001620E7" w:rsidP="00D25EEE"/>
    <w:p w:rsidR="00F526C0" w:rsidRDefault="00F526C0" w:rsidP="00D25EEE">
      <w:r>
        <w:t xml:space="preserve">Vi ser at </w:t>
      </w:r>
      <w:r w:rsidRPr="00F526C0">
        <w:rPr>
          <w:u w:val="double"/>
        </w:rPr>
        <w:t>sannsynligheten for å få høyst 4 seksere er 99.9 %</w:t>
      </w:r>
      <w:r>
        <w:t xml:space="preserve"> </w:t>
      </w:r>
    </w:p>
    <w:p w:rsidR="000A1BE4" w:rsidRDefault="00F526C0" w:rsidP="00F526C0">
      <w:r>
        <w:t>c.</w:t>
      </w:r>
      <w:r>
        <w:tab/>
        <w:t>Sannsynligheten for å få minst en sekser er sannsynligheten for å få 1 eller flere sekser</w:t>
      </w:r>
    </w:p>
    <w:p w:rsidR="00F526C0" w:rsidRDefault="001620E7" w:rsidP="00F526C0">
      <w:r>
        <w:t>Vi løser i CAS og får</w:t>
      </w:r>
    </w:p>
    <w:p w:rsidR="001620E7" w:rsidRDefault="001620E7" w:rsidP="001620E7"/>
    <w:p w:rsidR="001620E7" w:rsidRPr="001620E7" w:rsidRDefault="001620E7" w:rsidP="001620E7">
      <w:r w:rsidRPr="001620E7">
        <w:rPr>
          <w:noProof/>
          <w:lang w:eastAsia="nb-NO"/>
        </w:rPr>
        <w:lastRenderedPageBreak/>
        <w:drawing>
          <wp:anchor distT="0" distB="0" distL="114300" distR="114300" simplePos="0" relativeHeight="251671552" behindDoc="0" locked="0" layoutInCell="1" allowOverlap="1" wp14:anchorId="203F34E9" wp14:editId="547F494D">
            <wp:simplePos x="0" y="0"/>
            <wp:positionH relativeFrom="margin">
              <wp:align>left</wp:align>
            </wp:positionH>
            <wp:positionV relativeFrom="paragraph">
              <wp:posOffset>178059</wp:posOffset>
            </wp:positionV>
            <wp:extent cx="2892425" cy="782320"/>
            <wp:effectExtent l="0" t="0" r="3175" b="0"/>
            <wp:wrapTopAndBottom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904440" cy="7859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620E7" w:rsidRPr="001620E7" w:rsidRDefault="001620E7" w:rsidP="001620E7"/>
    <w:p w:rsidR="001620E7" w:rsidRPr="001620E7" w:rsidRDefault="001620E7" w:rsidP="001620E7">
      <w:pPr>
        <w:rPr>
          <w:u w:val="double"/>
        </w:rPr>
      </w:pPr>
      <w:r w:rsidRPr="001620E7">
        <w:rPr>
          <w:u w:val="double"/>
        </w:rPr>
        <w:t>Sannsynligheten for minst en sekser er 66.5 %</w:t>
      </w:r>
    </w:p>
    <w:p w:rsidR="001620E7" w:rsidRDefault="00E133CE" w:rsidP="001620E7">
      <w:r>
        <w:t>Dette kan løses ved å tenke slik:</w:t>
      </w:r>
    </w:p>
    <w:p w:rsidR="00E133CE" w:rsidRDefault="00E133CE" w:rsidP="001620E7">
      <w:r>
        <w:t xml:space="preserve">Sannsynligheten for minst 1 sekser + sannsynligheten for ingen sekser = 1 som fører til </w:t>
      </w:r>
    </w:p>
    <w:p w:rsidR="00E133CE" w:rsidRDefault="00E133CE" w:rsidP="001620E7">
      <w:r w:rsidRPr="00E133CE">
        <w:rPr>
          <w:noProof/>
          <w:lang w:eastAsia="nb-NO"/>
        </w:rPr>
        <w:drawing>
          <wp:anchor distT="0" distB="0" distL="114300" distR="114300" simplePos="0" relativeHeight="251673600" behindDoc="0" locked="0" layoutInCell="1" allowOverlap="1" wp14:anchorId="4E88CD62" wp14:editId="10AB8C42">
            <wp:simplePos x="0" y="0"/>
            <wp:positionH relativeFrom="margin">
              <wp:align>left</wp:align>
            </wp:positionH>
            <wp:positionV relativeFrom="paragraph">
              <wp:posOffset>356261</wp:posOffset>
            </wp:positionV>
            <wp:extent cx="914400" cy="708025"/>
            <wp:effectExtent l="0" t="0" r="0" b="0"/>
            <wp:wrapTopAndBottom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08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>
        <w:t>P( minst</w:t>
      </w:r>
      <w:proofErr w:type="gramEnd"/>
      <w:r>
        <w:t xml:space="preserve"> 1 sekser) = 1 – P(ingen sekser) I GG får vi da</w:t>
      </w:r>
    </w:p>
    <w:p w:rsidR="00E133CE" w:rsidRDefault="00E133CE" w:rsidP="001620E7">
      <w:r>
        <w:t xml:space="preserve">Som da gir samme resultat. </w:t>
      </w:r>
    </w:p>
    <w:p w:rsidR="00E133CE" w:rsidRDefault="00E133CE" w:rsidP="001620E7">
      <w:r>
        <w:t>d.</w:t>
      </w:r>
      <w:r>
        <w:tab/>
        <w:t>For nå å finne hvor mange kast vi må utføre for at sannsynligheten for å få minst 1 sekser blir større enn 0.99, tenker vi i fortsettelsen av siste del i punkt c.</w:t>
      </w:r>
    </w:p>
    <w:p w:rsidR="00E133CE" w:rsidRDefault="00E133CE" w:rsidP="00E133CE">
      <w:r>
        <w:t xml:space="preserve">Sannsynligheten for minst 1 sekser på x kast med 6 terninger er </w:t>
      </w:r>
      <w:r w:rsidRPr="001A0F6C">
        <w:rPr>
          <w:position w:val="-24"/>
        </w:rPr>
        <w:object w:dxaOrig="7640" w:dyaOrig="620">
          <v:shape id="_x0000_i1043" type="#_x0000_t75" style="width:382.05pt;height:30.85pt" o:ole="">
            <v:imagedata r:id="rId51" o:title=""/>
          </v:shape>
          <o:OLEObject Type="Embed" ProgID="Equation.DSMT4" ShapeID="_x0000_i1043" DrawAspect="Content" ObjectID="_1674469083" r:id="rId52"/>
        </w:object>
      </w:r>
      <w:r>
        <w:t xml:space="preserve"> </w:t>
      </w:r>
    </w:p>
    <w:p w:rsidR="00E133CE" w:rsidRDefault="00E133CE" w:rsidP="00E133CE">
      <w:r w:rsidRPr="001A0F6C">
        <w:rPr>
          <w:noProof/>
          <w:lang w:eastAsia="nb-NO"/>
        </w:rPr>
        <w:drawing>
          <wp:anchor distT="0" distB="0" distL="114300" distR="114300" simplePos="0" relativeHeight="251675648" behindDoc="0" locked="0" layoutInCell="1" allowOverlap="1" wp14:anchorId="2CCAEF9F" wp14:editId="00576807">
            <wp:simplePos x="0" y="0"/>
            <wp:positionH relativeFrom="margin">
              <wp:align>left</wp:align>
            </wp:positionH>
            <wp:positionV relativeFrom="paragraph">
              <wp:posOffset>343211</wp:posOffset>
            </wp:positionV>
            <wp:extent cx="1657581" cy="571580"/>
            <wp:effectExtent l="0" t="0" r="0" b="0"/>
            <wp:wrapTopAndBottom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657581" cy="571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A0F6C">
        <w:rPr>
          <w:position w:val="-10"/>
        </w:rPr>
        <w:object w:dxaOrig="6940" w:dyaOrig="360">
          <v:shape id="_x0000_i1044" type="#_x0000_t75" style="width:346.8pt;height:18.35pt" o:ole="">
            <v:imagedata r:id="rId54" o:title=""/>
          </v:shape>
          <o:OLEObject Type="Embed" ProgID="Equation.DSMT4" ShapeID="_x0000_i1044" DrawAspect="Content" ObjectID="_1674469084" r:id="rId55"/>
        </w:object>
      </w:r>
      <w:r>
        <w:t xml:space="preserve"> </w:t>
      </w:r>
    </w:p>
    <w:p w:rsidR="00E133CE" w:rsidRDefault="00E133CE" w:rsidP="00E133CE">
      <w:r>
        <w:t xml:space="preserve"> </w:t>
      </w:r>
    </w:p>
    <w:p w:rsidR="00E133CE" w:rsidRPr="001A0F6C" w:rsidRDefault="00E133CE" w:rsidP="00E133CE">
      <w:r>
        <w:t xml:space="preserve">4 kast er altså for lite slik at </w:t>
      </w:r>
      <w:r w:rsidRPr="001A0F6C">
        <w:rPr>
          <w:u w:val="double"/>
        </w:rPr>
        <w:t>Jan må kaste 5 ganger for at sannsynligheten for å få minst 1 sekser er større enn 0.99</w:t>
      </w:r>
    </w:p>
    <w:p w:rsidR="00D24E41" w:rsidRDefault="00D24E41" w:rsidP="001620E7">
      <w:pPr>
        <w:rPr>
          <w:b/>
          <w:sz w:val="24"/>
          <w:szCs w:val="24"/>
        </w:rPr>
      </w:pPr>
    </w:p>
    <w:p w:rsidR="00E133CE" w:rsidRDefault="008170D5" w:rsidP="001620E7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4 Alternativ 1</w:t>
      </w:r>
    </w:p>
    <w:p w:rsidR="008170D5" w:rsidRDefault="00D24E41" w:rsidP="001620E7">
      <w:r w:rsidRPr="00782CF1">
        <w:rPr>
          <w:noProof/>
          <w:lang w:eastAsia="nb-NO"/>
        </w:rPr>
        <w:drawing>
          <wp:anchor distT="0" distB="0" distL="114300" distR="114300" simplePos="0" relativeHeight="251677696" behindDoc="0" locked="0" layoutInCell="1" allowOverlap="1" wp14:anchorId="358835E5" wp14:editId="34848600">
            <wp:simplePos x="0" y="0"/>
            <wp:positionH relativeFrom="margin">
              <wp:align>left</wp:align>
            </wp:positionH>
            <wp:positionV relativeFrom="paragraph">
              <wp:posOffset>231140</wp:posOffset>
            </wp:positionV>
            <wp:extent cx="1044575" cy="1729740"/>
            <wp:effectExtent l="0" t="0" r="3175" b="3810"/>
            <wp:wrapTopAndBottom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044575" cy="1729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736E">
        <w:t>a.</w:t>
      </w:r>
      <w:r w:rsidR="0089736E">
        <w:tab/>
      </w:r>
      <w:r w:rsidR="00782CF1">
        <w:t>Vi har kopiert tabellen, trukket grafen gjennom punktene og tegnet I(x)</w:t>
      </w:r>
      <w:r w:rsidR="00CF40AC">
        <w:t>, alt</w:t>
      </w:r>
      <w:r w:rsidR="00816E1A">
        <w:t xml:space="preserve"> nedenfor</w:t>
      </w:r>
    </w:p>
    <w:p w:rsidR="00782CF1" w:rsidRDefault="00BF5BBF" w:rsidP="001620E7">
      <w:pPr>
        <w:rPr>
          <w:noProof/>
          <w:lang w:eastAsia="nb-NO"/>
        </w:rPr>
      </w:pPr>
      <w:r w:rsidRPr="00BF5BBF">
        <w:rPr>
          <w:noProof/>
          <w:lang w:eastAsia="nb-NO"/>
        </w:rPr>
        <w:lastRenderedPageBreak/>
        <w:drawing>
          <wp:anchor distT="0" distB="0" distL="114300" distR="114300" simplePos="0" relativeHeight="251679744" behindDoc="0" locked="0" layoutInCell="1" allowOverlap="1" wp14:anchorId="3322E2D3" wp14:editId="7820A635">
            <wp:simplePos x="0" y="0"/>
            <wp:positionH relativeFrom="margin">
              <wp:align>left</wp:align>
            </wp:positionH>
            <wp:positionV relativeFrom="paragraph">
              <wp:posOffset>285115</wp:posOffset>
            </wp:positionV>
            <wp:extent cx="3041650" cy="3469640"/>
            <wp:effectExtent l="0" t="0" r="6350" b="0"/>
            <wp:wrapTopAndBottom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041650" cy="3469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82CF1" w:rsidRDefault="00782CF1" w:rsidP="001620E7"/>
    <w:p w:rsidR="00782CF1" w:rsidRDefault="0089736E" w:rsidP="001620E7">
      <w:r w:rsidRPr="0089736E">
        <w:rPr>
          <w:u w:val="double"/>
        </w:rPr>
        <w:t xml:space="preserve">Vi ser at inntekten blir størst nå det produseres og selges 50 enheter. </w:t>
      </w:r>
      <w:r>
        <w:t>Den største inntekten er           kr 15 000</w:t>
      </w:r>
    </w:p>
    <w:p w:rsidR="0089736E" w:rsidRPr="00816E1A" w:rsidRDefault="0089736E" w:rsidP="001620E7">
      <w:pPr>
        <w:rPr>
          <w:u w:val="double"/>
        </w:rPr>
      </w:pPr>
      <w:r>
        <w:t>b.</w:t>
      </w:r>
      <w:r w:rsidR="00BF5BBF">
        <w:tab/>
        <w:t xml:space="preserve">Vi har lest av skjæringspunktene mellom I(x) og K(x) sine grafer og ser av figuren at det er balanse, </w:t>
      </w:r>
      <w:r w:rsidR="00BF5BBF" w:rsidRPr="00816E1A">
        <w:rPr>
          <w:u w:val="double"/>
        </w:rPr>
        <w:t xml:space="preserve">inntekt er lik kostnad når det i gjennomsnitt produseres og selges 5.4 enheter eller 72.7 enheter. </w:t>
      </w:r>
    </w:p>
    <w:p w:rsidR="00BF5BBF" w:rsidRDefault="0030203B" w:rsidP="001620E7">
      <w:r w:rsidRPr="0030203B">
        <w:rPr>
          <w:noProof/>
          <w:lang w:eastAsia="nb-NO"/>
        </w:rPr>
        <w:drawing>
          <wp:anchor distT="0" distB="0" distL="114300" distR="114300" simplePos="0" relativeHeight="251681792" behindDoc="1" locked="0" layoutInCell="1" allowOverlap="1" wp14:anchorId="55849955" wp14:editId="1FE497C8">
            <wp:simplePos x="0" y="0"/>
            <wp:positionH relativeFrom="margin">
              <wp:align>left</wp:align>
            </wp:positionH>
            <wp:positionV relativeFrom="paragraph">
              <wp:posOffset>275875</wp:posOffset>
            </wp:positionV>
            <wp:extent cx="904875" cy="219710"/>
            <wp:effectExtent l="0" t="0" r="9525" b="8890"/>
            <wp:wrapTight wrapText="bothSides">
              <wp:wrapPolygon edited="0">
                <wp:start x="0" y="0"/>
                <wp:lineTo x="0" y="20601"/>
                <wp:lineTo x="21373" y="20601"/>
                <wp:lineTo x="21373" y="0"/>
                <wp:lineTo x="0" y="0"/>
              </wp:wrapPolygon>
            </wp:wrapTight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19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5BBF">
        <w:t>c.</w:t>
      </w:r>
      <w:r w:rsidR="00BF5BBF">
        <w:tab/>
        <w:t>Vi merker tabellen, høyreklikke</w:t>
      </w:r>
      <w:r>
        <w:t>r</w:t>
      </w:r>
      <w:r w:rsidR="00BF5BBF">
        <w:t xml:space="preserve"> og trykker «Lag tabell» I algebrafeltet skriver vi inn                                                         </w:t>
      </w:r>
    </w:p>
    <w:p w:rsidR="00BF5BBF" w:rsidRDefault="0030203B" w:rsidP="001620E7">
      <w:r w:rsidRPr="0030203B">
        <w:rPr>
          <w:noProof/>
          <w:lang w:eastAsia="nb-NO"/>
        </w:rPr>
        <w:drawing>
          <wp:anchor distT="0" distB="0" distL="114300" distR="114300" simplePos="0" relativeHeight="251683840" behindDoc="0" locked="0" layoutInCell="1" allowOverlap="1" wp14:anchorId="0E261FC4" wp14:editId="7BD9153F">
            <wp:simplePos x="0" y="0"/>
            <wp:positionH relativeFrom="column">
              <wp:posOffset>33020</wp:posOffset>
            </wp:positionH>
            <wp:positionV relativeFrom="paragraph">
              <wp:posOffset>228600</wp:posOffset>
            </wp:positionV>
            <wp:extent cx="2499995" cy="182880"/>
            <wp:effectExtent l="0" t="0" r="0" b="7620"/>
            <wp:wrapTopAndBottom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499995" cy="1828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>
        <w:t>og</w:t>
      </w:r>
      <w:proofErr w:type="gramEnd"/>
      <w:r>
        <w:t xml:space="preserve"> får </w:t>
      </w:r>
    </w:p>
    <w:p w:rsidR="00782CF1" w:rsidRDefault="0030203B" w:rsidP="001620E7">
      <w:r>
        <w:t xml:space="preserve">Kostnadsfunksjonen er altså </w:t>
      </w:r>
      <w:r w:rsidRPr="0030203B">
        <w:rPr>
          <w:u w:val="double"/>
        </w:rPr>
        <w:t>K(x) = 0.021 x</w:t>
      </w:r>
      <w:r w:rsidRPr="0030203B">
        <w:rPr>
          <w:u w:val="double"/>
          <w:vertAlign w:val="superscript"/>
        </w:rPr>
        <w:t>3</w:t>
      </w:r>
      <w:r w:rsidRPr="0030203B">
        <w:rPr>
          <w:u w:val="double"/>
        </w:rPr>
        <w:t xml:space="preserve"> + 0.019 x</w:t>
      </w:r>
      <w:r w:rsidRPr="0030203B">
        <w:rPr>
          <w:u w:val="double"/>
          <w:vertAlign w:val="superscript"/>
        </w:rPr>
        <w:t>2</w:t>
      </w:r>
      <w:r w:rsidRPr="0030203B">
        <w:rPr>
          <w:u w:val="double"/>
        </w:rPr>
        <w:t xml:space="preserve"> + 12.2 x +2992</w:t>
      </w:r>
      <w:r>
        <w:rPr>
          <w:u w:val="double"/>
        </w:rPr>
        <w:t xml:space="preserve"> </w:t>
      </w:r>
    </w:p>
    <w:p w:rsidR="0030203B" w:rsidRDefault="00B62609" w:rsidP="001620E7">
      <w:r w:rsidRPr="00B62609">
        <w:rPr>
          <w:noProof/>
          <w:lang w:eastAsia="nb-NO"/>
        </w:rPr>
        <w:drawing>
          <wp:anchor distT="0" distB="0" distL="114300" distR="114300" simplePos="0" relativeHeight="251685888" behindDoc="0" locked="0" layoutInCell="1" allowOverlap="1" wp14:anchorId="46A46729" wp14:editId="63B2A102">
            <wp:simplePos x="0" y="0"/>
            <wp:positionH relativeFrom="margin">
              <wp:align>left</wp:align>
            </wp:positionH>
            <wp:positionV relativeFrom="paragraph">
              <wp:posOffset>484427</wp:posOffset>
            </wp:positionV>
            <wp:extent cx="2332355" cy="836295"/>
            <wp:effectExtent l="0" t="0" r="0" b="1905"/>
            <wp:wrapTopAndBottom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332355" cy="836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203B">
        <w:t xml:space="preserve">d. </w:t>
      </w:r>
      <w:r w:rsidR="0030203B">
        <w:tab/>
        <w:t xml:space="preserve">Skal det lønne seg å øke produksjonen fra x = 50 må vi se hvordan det går med grenseoverskuddet. Overskuddet er </w:t>
      </w:r>
      <w:r>
        <w:t>O(x) = I(x) – K(x). Vi får da, regnet i GG</w:t>
      </w:r>
    </w:p>
    <w:p w:rsidR="00B62609" w:rsidRPr="00B62609" w:rsidRDefault="00B62609" w:rsidP="001620E7">
      <w:pPr>
        <w:rPr>
          <w:u w:val="double"/>
        </w:rPr>
      </w:pPr>
      <w:r>
        <w:t xml:space="preserve">Dette viser at overskuddet minker når x øker fra 50 enheter. </w:t>
      </w:r>
      <w:r w:rsidRPr="00B62609">
        <w:rPr>
          <w:u w:val="double"/>
        </w:rPr>
        <w:t>Det lønner seg ikke å øke produksjonen fra 50 enheter</w:t>
      </w:r>
    </w:p>
    <w:p w:rsidR="00782CF1" w:rsidRDefault="00B62609" w:rsidP="001620E7">
      <w:r>
        <w:t>e.</w:t>
      </w:r>
      <w:r>
        <w:tab/>
        <w:t xml:space="preserve">Vi regner ut i GG: </w:t>
      </w:r>
    </w:p>
    <w:p w:rsidR="00B62609" w:rsidRDefault="00B62609" w:rsidP="001620E7"/>
    <w:p w:rsidR="00B62609" w:rsidRDefault="00B62609" w:rsidP="001620E7"/>
    <w:p w:rsidR="00B62609" w:rsidRDefault="00B62609" w:rsidP="001620E7">
      <w:r>
        <w:lastRenderedPageBreak/>
        <w:t xml:space="preserve">Her ser vi at O ‘(x) = 0 når x = 40.32 og O </w:t>
      </w:r>
      <w:proofErr w:type="gramStart"/>
      <w:r>
        <w:t>‘’(</w:t>
      </w:r>
      <w:proofErr w:type="gramEnd"/>
      <w:r>
        <w:t>40.32) = -17.12 &lt; 0. O(x)</w:t>
      </w:r>
      <w:r w:rsidRPr="00B62609">
        <w:rPr>
          <w:noProof/>
          <w:lang w:eastAsia="nb-NO"/>
        </w:rPr>
        <w:drawing>
          <wp:anchor distT="0" distB="0" distL="114300" distR="114300" simplePos="0" relativeHeight="251687936" behindDoc="0" locked="0" layoutInCell="1" allowOverlap="1" wp14:anchorId="77C45CD2" wp14:editId="22B1D812">
            <wp:simplePos x="0" y="0"/>
            <wp:positionH relativeFrom="column">
              <wp:posOffset>0</wp:posOffset>
            </wp:positionH>
            <wp:positionV relativeFrom="paragraph">
              <wp:posOffset>-7941945</wp:posOffset>
            </wp:positionV>
            <wp:extent cx="2581635" cy="1209844"/>
            <wp:effectExtent l="0" t="0" r="0" b="9525"/>
            <wp:wrapTopAndBottom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581635" cy="120984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16E1A">
        <w:t xml:space="preserve"> </w:t>
      </w:r>
      <w:r>
        <w:t>har altså et maksimum når det i gjennomsnitt produseres 40.3 enheter</w:t>
      </w:r>
      <w:r w:rsidR="00816E1A">
        <w:t>.</w:t>
      </w:r>
    </w:p>
    <w:p w:rsidR="00816E1A" w:rsidRDefault="00816E1A" w:rsidP="001620E7">
      <w:r w:rsidRPr="00816E1A">
        <w:rPr>
          <w:noProof/>
          <w:lang w:eastAsia="nb-NO"/>
        </w:rPr>
        <w:drawing>
          <wp:anchor distT="0" distB="0" distL="114300" distR="114300" simplePos="0" relativeHeight="251689984" behindDoc="0" locked="0" layoutInCell="1" allowOverlap="1" wp14:anchorId="498741F3" wp14:editId="01092A1B">
            <wp:simplePos x="0" y="0"/>
            <wp:positionH relativeFrom="margin">
              <wp:align>left</wp:align>
            </wp:positionH>
            <wp:positionV relativeFrom="paragraph">
              <wp:posOffset>276096</wp:posOffset>
            </wp:positionV>
            <wp:extent cx="1819275" cy="526415"/>
            <wp:effectExtent l="0" t="0" r="0" b="6985"/>
            <wp:wrapTopAndBottom/>
            <wp:docPr id="18" name="Bil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827626" cy="5292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Vi har regnet ut ekstremalpunktet for O og fikk</w:t>
      </w:r>
    </w:p>
    <w:p w:rsidR="00816E1A" w:rsidRPr="00816E1A" w:rsidRDefault="00816E1A" w:rsidP="001620E7">
      <w:r w:rsidRPr="00816E1A">
        <w:rPr>
          <w:u w:val="double"/>
        </w:rPr>
        <w:t>Det største overskuddet er altså kr 9546 nå</w:t>
      </w:r>
      <w:r w:rsidR="00D24E41">
        <w:rPr>
          <w:u w:val="double"/>
        </w:rPr>
        <w:t>r</w:t>
      </w:r>
      <w:r w:rsidRPr="00816E1A">
        <w:rPr>
          <w:u w:val="double"/>
        </w:rPr>
        <w:t xml:space="preserve"> de har en gjennomsnittsproduksjon på 40.3 enheter</w:t>
      </w:r>
      <w:r>
        <w:rPr>
          <w:u w:val="double"/>
        </w:rPr>
        <w:t xml:space="preserve"> </w:t>
      </w:r>
    </w:p>
    <w:p w:rsidR="00D24E41" w:rsidRDefault="00D24E41" w:rsidP="001620E7">
      <w:pPr>
        <w:rPr>
          <w:b/>
          <w:sz w:val="24"/>
          <w:szCs w:val="24"/>
        </w:rPr>
      </w:pPr>
    </w:p>
    <w:p w:rsidR="00816E1A" w:rsidRDefault="00CF40AC" w:rsidP="001620E7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4 Alternativ II</w:t>
      </w:r>
    </w:p>
    <w:p w:rsidR="00CF40AC" w:rsidRDefault="0082049F" w:rsidP="001620E7">
      <w:r w:rsidRPr="0082049F">
        <w:rPr>
          <w:noProof/>
          <w:lang w:eastAsia="nb-NO"/>
        </w:rPr>
        <w:drawing>
          <wp:anchor distT="0" distB="0" distL="114300" distR="114300" simplePos="0" relativeHeight="251692032" behindDoc="1" locked="0" layoutInCell="1" allowOverlap="1" wp14:anchorId="2A5668FF" wp14:editId="59C7D0EE">
            <wp:simplePos x="0" y="0"/>
            <wp:positionH relativeFrom="margin">
              <wp:align>left</wp:align>
            </wp:positionH>
            <wp:positionV relativeFrom="paragraph">
              <wp:posOffset>305798</wp:posOffset>
            </wp:positionV>
            <wp:extent cx="1903095" cy="2190750"/>
            <wp:effectExtent l="0" t="0" r="1905" b="0"/>
            <wp:wrapTight wrapText="bothSides">
              <wp:wrapPolygon edited="0">
                <wp:start x="0" y="0"/>
                <wp:lineTo x="0" y="21412"/>
                <wp:lineTo x="21405" y="21412"/>
                <wp:lineTo x="21405" y="0"/>
                <wp:lineTo x="0" y="0"/>
              </wp:wrapPolygon>
            </wp:wrapTight>
            <wp:docPr id="19" name="Bild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90309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2049F">
        <w:t>Vi kopierer</w:t>
      </w:r>
      <w:r>
        <w:t xml:space="preserve"> figuren og føyer på litt ekstr</w:t>
      </w:r>
      <w:r w:rsidR="0003111F">
        <w:t>a</w:t>
      </w:r>
      <w:r>
        <w:t>:</w:t>
      </w:r>
    </w:p>
    <w:p w:rsidR="0082049F" w:rsidRPr="0082049F" w:rsidRDefault="0082049F" w:rsidP="001620E7">
      <w:r w:rsidRPr="0082049F">
        <w:rPr>
          <w:noProof/>
          <w:lang w:eastAsia="nb-NO"/>
        </w:rPr>
        <w:drawing>
          <wp:anchor distT="0" distB="0" distL="114300" distR="114300" simplePos="0" relativeHeight="251694080" behindDoc="0" locked="0" layoutInCell="1" allowOverlap="1" wp14:anchorId="2EDF2A54" wp14:editId="1E40A999">
            <wp:simplePos x="0" y="0"/>
            <wp:positionH relativeFrom="column">
              <wp:posOffset>2001520</wp:posOffset>
            </wp:positionH>
            <wp:positionV relativeFrom="paragraph">
              <wp:posOffset>281940</wp:posOffset>
            </wp:positionV>
            <wp:extent cx="1035685" cy="547370"/>
            <wp:effectExtent l="0" t="0" r="0" b="5080"/>
            <wp:wrapTopAndBottom/>
            <wp:docPr id="20" name="Bild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035685" cy="547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a.    Vi har brukt GG til å finne koordinatene til p:</w:t>
      </w:r>
      <w:r w:rsidRPr="0082049F">
        <w:rPr>
          <w:noProof/>
          <w:lang w:eastAsia="nb-NO"/>
        </w:rPr>
        <w:t xml:space="preserve"> </w:t>
      </w:r>
    </w:p>
    <w:p w:rsidR="00782CF1" w:rsidRDefault="0082049F" w:rsidP="001620E7">
      <w:r w:rsidRPr="0082049F">
        <w:rPr>
          <w:u w:val="double"/>
        </w:rPr>
        <w:t xml:space="preserve">P = </w:t>
      </w:r>
      <w:proofErr w:type="gramStart"/>
      <w:r w:rsidRPr="0082049F">
        <w:rPr>
          <w:u w:val="double"/>
        </w:rPr>
        <w:t>( 2</w:t>
      </w:r>
      <w:proofErr w:type="gramEnd"/>
      <w:r w:rsidRPr="0082049F">
        <w:rPr>
          <w:u w:val="double"/>
        </w:rPr>
        <w:t>, 2.535)</w:t>
      </w:r>
    </w:p>
    <w:p w:rsidR="0082049F" w:rsidRPr="0082049F" w:rsidRDefault="0082049F" w:rsidP="001620E7">
      <w:r>
        <w:t>Koordinatene til R finner vi ved å regne ut f(0) = 6</w:t>
      </w:r>
      <w:r w:rsidR="00673BDC">
        <w:t xml:space="preserve">, altså </w:t>
      </w:r>
      <w:r w:rsidR="00673BDC" w:rsidRPr="00673BDC">
        <w:rPr>
          <w:u w:val="double"/>
        </w:rPr>
        <w:t>R = (0, 6)</w:t>
      </w:r>
    </w:p>
    <w:p w:rsidR="00782CF1" w:rsidRDefault="00673BDC" w:rsidP="001620E7">
      <w:r>
        <w:t>b.</w:t>
      </w:r>
      <w:r>
        <w:tab/>
        <w:t xml:space="preserve">Vi bruker Pytagoras og får </w:t>
      </w:r>
      <w:r w:rsidR="0003111F" w:rsidRPr="00673BDC">
        <w:rPr>
          <w:position w:val="-14"/>
        </w:rPr>
        <w:object w:dxaOrig="4120" w:dyaOrig="460">
          <v:shape id="_x0000_i1045" type="#_x0000_t75" style="width:205.7pt;height:22.8pt" o:ole="">
            <v:imagedata r:id="rId65" o:title=""/>
          </v:shape>
          <o:OLEObject Type="Embed" ProgID="Equation.DSMT4" ShapeID="_x0000_i1045" DrawAspect="Content" ObjectID="_1674469085" r:id="rId66"/>
        </w:object>
      </w:r>
      <w:r>
        <w:t xml:space="preserve"> </w:t>
      </w:r>
    </w:p>
    <w:p w:rsidR="00673BDC" w:rsidRDefault="00673BDC" w:rsidP="001620E7">
      <w:r>
        <w:t>c.</w:t>
      </w:r>
      <w:r>
        <w:tab/>
        <w:t xml:space="preserve">På samme måte blir </w:t>
      </w:r>
      <w:r w:rsidR="0003111F" w:rsidRPr="00673BDC">
        <w:rPr>
          <w:position w:val="-16"/>
        </w:rPr>
        <w:object w:dxaOrig="5600" w:dyaOrig="480">
          <v:shape id="_x0000_i1046" type="#_x0000_t75" style="width:279.9pt;height:24.25pt" o:ole="">
            <v:imagedata r:id="rId67" o:title=""/>
          </v:shape>
          <o:OLEObject Type="Embed" ProgID="Equation.DSMT4" ShapeID="_x0000_i1046" DrawAspect="Content" ObjectID="_1674469086" r:id="rId68"/>
        </w:object>
      </w:r>
      <w:r>
        <w:t xml:space="preserve"> </w:t>
      </w:r>
    </w:p>
    <w:p w:rsidR="00673BDC" w:rsidRDefault="0024332F" w:rsidP="001620E7">
      <w:r>
        <w:t>d.</w:t>
      </w:r>
      <w:r>
        <w:tab/>
      </w:r>
      <w:r w:rsidR="0003111F">
        <w:t>Nå definerer vi lengden OQ til</w:t>
      </w:r>
      <w:r>
        <w:t xml:space="preserve"> q og får funksjonen q definert </w:t>
      </w:r>
      <w:r w:rsidRPr="0024332F">
        <w:rPr>
          <w:position w:val="-10"/>
        </w:rPr>
        <w:object w:dxaOrig="2299" w:dyaOrig="420">
          <v:shape id="_x0000_i1047" type="#_x0000_t75" style="width:114.6pt;height:21.3pt" o:ole="">
            <v:imagedata r:id="rId69" o:title=""/>
          </v:shape>
          <o:OLEObject Type="Embed" ProgID="Equation.DSMT4" ShapeID="_x0000_i1047" DrawAspect="Content" ObjectID="_1674469087" r:id="rId70"/>
        </w:object>
      </w:r>
      <w:r>
        <w:t xml:space="preserve"> </w:t>
      </w:r>
    </w:p>
    <w:p w:rsidR="0024332F" w:rsidRDefault="0024332F" w:rsidP="001620E7">
      <w:r>
        <w:t>Så bruker vi GG til å finne minste lengden på OQ. Vi illustrerer også med figur</w:t>
      </w:r>
    </w:p>
    <w:p w:rsidR="0024332F" w:rsidRDefault="0024332F" w:rsidP="001620E7">
      <w:r w:rsidRPr="0024332F">
        <w:rPr>
          <w:noProof/>
          <w:lang w:eastAsia="nb-NO"/>
        </w:rPr>
        <w:lastRenderedPageBreak/>
        <w:drawing>
          <wp:anchor distT="0" distB="0" distL="114300" distR="114300" simplePos="0" relativeHeight="251696128" behindDoc="1" locked="0" layoutInCell="1" allowOverlap="1" wp14:anchorId="24C64F59" wp14:editId="0EE6615D">
            <wp:simplePos x="0" y="0"/>
            <wp:positionH relativeFrom="margin">
              <wp:posOffset>23495</wp:posOffset>
            </wp:positionH>
            <wp:positionV relativeFrom="paragraph">
              <wp:posOffset>220980</wp:posOffset>
            </wp:positionV>
            <wp:extent cx="2602865" cy="2208530"/>
            <wp:effectExtent l="0" t="0" r="6985" b="1270"/>
            <wp:wrapTight wrapText="bothSides">
              <wp:wrapPolygon edited="0">
                <wp:start x="0" y="0"/>
                <wp:lineTo x="0" y="21426"/>
                <wp:lineTo x="21500" y="21426"/>
                <wp:lineTo x="21500" y="0"/>
                <wp:lineTo x="0" y="0"/>
              </wp:wrapPolygon>
            </wp:wrapTight>
            <wp:docPr id="21" name="Bil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602865" cy="2208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4332F" w:rsidRDefault="0024332F" w:rsidP="001620E7">
      <w:r>
        <w:t xml:space="preserve">Her er den røde grafen, grafen til q(x). </w:t>
      </w:r>
      <w:proofErr w:type="gramStart"/>
      <w:r>
        <w:t>og</w:t>
      </w:r>
      <w:proofErr w:type="gramEnd"/>
      <w:r>
        <w:t xml:space="preserve"> vi ser at den minste lengden får vi når x = 2.244 og da er      OQ = 3.201.</w:t>
      </w:r>
    </w:p>
    <w:p w:rsidR="0024332F" w:rsidRDefault="0024332F" w:rsidP="001620E7">
      <w:r w:rsidRPr="0024332F">
        <w:rPr>
          <w:noProof/>
          <w:lang w:eastAsia="nb-NO"/>
        </w:rPr>
        <w:drawing>
          <wp:anchor distT="0" distB="0" distL="114300" distR="114300" simplePos="0" relativeHeight="251698176" behindDoc="0" locked="0" layoutInCell="1" allowOverlap="1" wp14:anchorId="09F8863F" wp14:editId="3180EC78">
            <wp:simplePos x="0" y="0"/>
            <wp:positionH relativeFrom="margin">
              <wp:posOffset>2789840</wp:posOffset>
            </wp:positionH>
            <wp:positionV relativeFrom="paragraph">
              <wp:posOffset>251758</wp:posOffset>
            </wp:positionV>
            <wp:extent cx="1763395" cy="1033780"/>
            <wp:effectExtent l="0" t="0" r="8255" b="0"/>
            <wp:wrapTopAndBottom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033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Vi har regnet slik</w:t>
      </w:r>
    </w:p>
    <w:p w:rsidR="0003111F" w:rsidRPr="0003254F" w:rsidRDefault="0003111F" w:rsidP="001620E7"/>
    <w:p w:rsidR="0003111F" w:rsidRDefault="0003254F" w:rsidP="001620E7">
      <w:r w:rsidRPr="0003254F">
        <w:rPr>
          <w:noProof/>
          <w:lang w:eastAsia="nb-NO"/>
        </w:rPr>
        <w:drawing>
          <wp:anchor distT="0" distB="0" distL="114300" distR="114300" simplePos="0" relativeHeight="251704320" behindDoc="0" locked="0" layoutInCell="1" allowOverlap="1" wp14:anchorId="454A5668" wp14:editId="3BA8585F">
            <wp:simplePos x="0" y="0"/>
            <wp:positionH relativeFrom="margin">
              <wp:align>left</wp:align>
            </wp:positionH>
            <wp:positionV relativeFrom="paragraph">
              <wp:posOffset>252937</wp:posOffset>
            </wp:positionV>
            <wp:extent cx="783590" cy="443865"/>
            <wp:effectExtent l="0" t="0" r="0" b="0"/>
            <wp:wrapTopAndBottom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787025" cy="4462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111F" w:rsidRPr="0003254F">
        <w:t>Vi finner nå 2. koordinaten til Q</w:t>
      </w:r>
      <w:r>
        <w:t xml:space="preserve"> lik </w:t>
      </w:r>
      <w:r w:rsidRPr="0003254F">
        <w:rPr>
          <w:position w:val="-6"/>
        </w:rPr>
        <w:object w:dxaOrig="1840" w:dyaOrig="320">
          <v:shape id="_x0000_i1048" type="#_x0000_t75" style="width:91.85pt;height:16.15pt" o:ole="">
            <v:imagedata r:id="rId74" o:title=""/>
          </v:shape>
          <o:OLEObject Type="Embed" ProgID="Equation.DSMT4" ShapeID="_x0000_i1048" DrawAspect="Content" ObjectID="_1674469088" r:id="rId75"/>
        </w:object>
      </w:r>
      <w:r>
        <w:t xml:space="preserve"> </w:t>
      </w:r>
      <w:r w:rsidR="00951FA7">
        <w:t xml:space="preserve"> </w:t>
      </w:r>
      <w:r>
        <w:t>Regningen i GG</w:t>
      </w:r>
    </w:p>
    <w:p w:rsidR="0003254F" w:rsidRDefault="0003254F" w:rsidP="001620E7"/>
    <w:p w:rsidR="0024332F" w:rsidRDefault="0024332F" w:rsidP="001620E7">
      <w:r w:rsidRPr="0024332F">
        <w:rPr>
          <w:u w:val="double"/>
        </w:rPr>
        <w:t xml:space="preserve">Koordinatene er (2.244, </w:t>
      </w:r>
      <w:r w:rsidR="0003254F">
        <w:rPr>
          <w:u w:val="double"/>
        </w:rPr>
        <w:t>2.282</w:t>
      </w:r>
      <w:r w:rsidRPr="0024332F">
        <w:rPr>
          <w:u w:val="double"/>
        </w:rPr>
        <w:t>)</w:t>
      </w:r>
    </w:p>
    <w:p w:rsidR="0024332F" w:rsidRDefault="00384570" w:rsidP="001620E7">
      <w:r w:rsidRPr="00384570">
        <w:rPr>
          <w:noProof/>
          <w:lang w:eastAsia="nb-NO"/>
        </w:rPr>
        <w:drawing>
          <wp:anchor distT="0" distB="0" distL="114300" distR="114300" simplePos="0" relativeHeight="251700224" behindDoc="0" locked="0" layoutInCell="1" allowOverlap="1" wp14:anchorId="3090E5E9" wp14:editId="48247A2B">
            <wp:simplePos x="0" y="0"/>
            <wp:positionH relativeFrom="margin">
              <wp:align>left</wp:align>
            </wp:positionH>
            <wp:positionV relativeFrom="paragraph">
              <wp:posOffset>781219</wp:posOffset>
            </wp:positionV>
            <wp:extent cx="1978025" cy="1088390"/>
            <wp:effectExtent l="0" t="0" r="3175" b="0"/>
            <wp:wrapTopAndBottom/>
            <wp:docPr id="23" name="Bild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982605" cy="10912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332F">
        <w:t>e.</w:t>
      </w:r>
      <w:r w:rsidR="0024332F">
        <w:tab/>
      </w:r>
      <w:r w:rsidR="00341CE5">
        <w:t xml:space="preserve">Vi lar B ligge på grafen til g og da </w:t>
      </w:r>
      <w:proofErr w:type="gramStart"/>
      <w:r w:rsidR="00341CE5">
        <w:t xml:space="preserve">er </w:t>
      </w:r>
      <w:r w:rsidR="00341CE5" w:rsidRPr="00341CE5">
        <w:rPr>
          <w:position w:val="-26"/>
        </w:rPr>
        <w:object w:dxaOrig="1980" w:dyaOrig="700">
          <v:shape id="_x0000_i1049" type="#_x0000_t75" style="width:99.2pt;height:35.25pt" o:ole="">
            <v:imagedata r:id="rId77" o:title=""/>
          </v:shape>
          <o:OLEObject Type="Embed" ProgID="Equation.DSMT4" ShapeID="_x0000_i1049" DrawAspect="Content" ObjectID="_1674469089" r:id="rId78"/>
        </w:object>
      </w:r>
      <w:r w:rsidR="00341CE5">
        <w:t xml:space="preserve"> som</w:t>
      </w:r>
      <w:proofErr w:type="gramEnd"/>
      <w:r w:rsidR="00341CE5">
        <w:t xml:space="preserve"> vi minimerer i GG. Vi kaller funksjonen OB for p(x)</w:t>
      </w:r>
    </w:p>
    <w:p w:rsidR="00341CE5" w:rsidRDefault="00384570" w:rsidP="001620E7">
      <w:r w:rsidRPr="00384570">
        <w:rPr>
          <w:u w:val="double"/>
        </w:rPr>
        <w:t>Den korteste avstanden fra origo til et punkt på grafen til g er 2.797</w:t>
      </w:r>
    </w:p>
    <w:p w:rsidR="00384570" w:rsidRDefault="00384570" w:rsidP="001620E7">
      <w:r w:rsidRPr="00384570">
        <w:rPr>
          <w:noProof/>
          <w:lang w:eastAsia="nb-NO"/>
        </w:rPr>
        <w:drawing>
          <wp:anchor distT="0" distB="0" distL="114300" distR="114300" simplePos="0" relativeHeight="251702272" behindDoc="0" locked="0" layoutInCell="1" allowOverlap="1" wp14:anchorId="7373E316" wp14:editId="6DFE79C6">
            <wp:simplePos x="0" y="0"/>
            <wp:positionH relativeFrom="margin">
              <wp:align>left</wp:align>
            </wp:positionH>
            <wp:positionV relativeFrom="paragraph">
              <wp:posOffset>257434</wp:posOffset>
            </wp:positionV>
            <wp:extent cx="1445895" cy="612775"/>
            <wp:effectExtent l="0" t="0" r="1905" b="0"/>
            <wp:wrapTopAndBottom/>
            <wp:docPr id="24" name="Bild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451263" cy="6152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Punktet på grafen som har denne egenskapen er </w:t>
      </w:r>
    </w:p>
    <w:p w:rsidR="00951FA7" w:rsidRDefault="00951FA7" w:rsidP="001620E7">
      <w:pPr>
        <w:rPr>
          <w:b/>
          <w:sz w:val="24"/>
          <w:szCs w:val="24"/>
        </w:rPr>
      </w:pPr>
    </w:p>
    <w:p w:rsidR="00384570" w:rsidRDefault="0003254F" w:rsidP="001620E7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5</w:t>
      </w:r>
    </w:p>
    <w:p w:rsidR="0003254F" w:rsidRDefault="00CA0874" w:rsidP="001620E7">
      <w:r>
        <w:t>a.</w:t>
      </w:r>
      <w:r>
        <w:tab/>
        <w:t>Vi setter først opp ligningene for de tre linjene i figuren og bruker y = a x + b der a er stigningstallet og b er skjæringspunktet med y-</w:t>
      </w:r>
      <w:proofErr w:type="gramStart"/>
      <w:r>
        <w:t>aksen:¨</w:t>
      </w:r>
      <w:proofErr w:type="gramEnd"/>
    </w:p>
    <w:p w:rsidR="00CA0874" w:rsidRDefault="00CA0874" w:rsidP="001620E7">
      <w:proofErr w:type="gramStart"/>
      <w:r>
        <w:t>y</w:t>
      </w:r>
      <w:proofErr w:type="gramEnd"/>
      <w:r>
        <w:rPr>
          <w:vertAlign w:val="subscript"/>
        </w:rPr>
        <w:t>1</w:t>
      </w:r>
      <w:r>
        <w:t xml:space="preserve"> :</w:t>
      </w:r>
      <w:r>
        <w:tab/>
      </w:r>
      <w:r w:rsidRPr="00CA0874">
        <w:rPr>
          <w:position w:val="-24"/>
        </w:rPr>
        <w:object w:dxaOrig="6160" w:dyaOrig="620">
          <v:shape id="_x0000_i1050" type="#_x0000_t75" style="width:307.85pt;height:30.85pt" o:ole="">
            <v:imagedata r:id="rId80" o:title=""/>
          </v:shape>
          <o:OLEObject Type="Embed" ProgID="Equation.DSMT4" ShapeID="_x0000_i1050" DrawAspect="Content" ObjectID="_1674469090" r:id="rId81"/>
        </w:object>
      </w:r>
      <w:r>
        <w:t xml:space="preserve"> </w:t>
      </w:r>
    </w:p>
    <w:p w:rsidR="00CA0874" w:rsidRDefault="00CA0874" w:rsidP="001620E7">
      <w:proofErr w:type="gramStart"/>
      <w:r>
        <w:t>y</w:t>
      </w:r>
      <w:proofErr w:type="gramEnd"/>
      <w:r>
        <w:rPr>
          <w:vertAlign w:val="subscript"/>
        </w:rPr>
        <w:t>2</w:t>
      </w:r>
      <w:r>
        <w:t>:</w:t>
      </w:r>
      <w:r>
        <w:tab/>
      </w:r>
      <w:r w:rsidR="00750463" w:rsidRPr="00CA0874">
        <w:rPr>
          <w:position w:val="-24"/>
        </w:rPr>
        <w:object w:dxaOrig="5580" w:dyaOrig="620">
          <v:shape id="_x0000_i1051" type="#_x0000_t75" style="width:279.2pt;height:30.85pt" o:ole="">
            <v:imagedata r:id="rId82" o:title=""/>
          </v:shape>
          <o:OLEObject Type="Embed" ProgID="Equation.DSMT4" ShapeID="_x0000_i1051" DrawAspect="Content" ObjectID="_1674469091" r:id="rId83"/>
        </w:object>
      </w:r>
      <w:r>
        <w:t xml:space="preserve"> </w:t>
      </w:r>
    </w:p>
    <w:p w:rsidR="00CA0874" w:rsidRDefault="00CA0874" w:rsidP="001620E7">
      <w:proofErr w:type="gramStart"/>
      <w:r>
        <w:lastRenderedPageBreak/>
        <w:t>y</w:t>
      </w:r>
      <w:proofErr w:type="gramEnd"/>
      <w:r>
        <w:rPr>
          <w:vertAlign w:val="subscript"/>
        </w:rPr>
        <w:t>3</w:t>
      </w:r>
      <w:r>
        <w:t>:</w:t>
      </w:r>
      <w:r>
        <w:tab/>
      </w:r>
      <w:r w:rsidRPr="00CA0874">
        <w:rPr>
          <w:position w:val="-10"/>
        </w:rPr>
        <w:object w:dxaOrig="2380" w:dyaOrig="320">
          <v:shape id="_x0000_i1052" type="#_x0000_t75" style="width:119pt;height:16.15pt" o:ole="">
            <v:imagedata r:id="rId84" o:title=""/>
          </v:shape>
          <o:OLEObject Type="Embed" ProgID="Equation.DSMT4" ShapeID="_x0000_i1052" DrawAspect="Content" ObjectID="_1674469092" r:id="rId85"/>
        </w:object>
      </w:r>
      <w:r>
        <w:t xml:space="preserve"> </w:t>
      </w:r>
    </w:p>
    <w:p w:rsidR="00CA0874" w:rsidRDefault="00750463" w:rsidP="001620E7">
      <w:r>
        <w:t>b.</w:t>
      </w:r>
      <w:r>
        <w:tab/>
        <w:t>Av dette ser vi at opplysningene om begrensningene i investeringene gir y</w:t>
      </w:r>
      <w:r>
        <w:rPr>
          <w:vertAlign w:val="subscript"/>
        </w:rPr>
        <w:t>1</w:t>
      </w:r>
      <w:r>
        <w:t>.</w:t>
      </w:r>
    </w:p>
    <w:p w:rsidR="00750463" w:rsidRDefault="00750463" w:rsidP="001620E7">
      <w:pPr>
        <w:rPr>
          <w:vertAlign w:val="subscript"/>
        </w:rPr>
      </w:pPr>
      <w:r>
        <w:t>Begrensningen i bruk av tid gir y</w:t>
      </w:r>
      <w:r>
        <w:rPr>
          <w:vertAlign w:val="subscript"/>
        </w:rPr>
        <w:t>2.</w:t>
      </w:r>
    </w:p>
    <w:p w:rsidR="00750463" w:rsidRDefault="00750463" w:rsidP="001620E7">
      <w:r>
        <w:t>Begrensningen i bruk av areal gir y</w:t>
      </w:r>
      <w:r>
        <w:rPr>
          <w:vertAlign w:val="subscript"/>
        </w:rPr>
        <w:t>3</w:t>
      </w:r>
      <w:r>
        <w:t>.</w:t>
      </w:r>
    </w:p>
    <w:p w:rsidR="00750463" w:rsidRDefault="00750463" w:rsidP="001620E7">
      <w:r>
        <w:t xml:space="preserve">I tillegg til dette vet vi at bonden ikke dyrker negativt areal hverken av poteter eller </w:t>
      </w:r>
      <w:r w:rsidR="00687A31">
        <w:t>kålrabi</w:t>
      </w:r>
      <w:r>
        <w:t>.</w:t>
      </w:r>
    </w:p>
    <w:p w:rsidR="00750463" w:rsidRDefault="00750463" w:rsidP="001620E7">
      <w:r>
        <w:t>c.</w:t>
      </w:r>
      <w:r>
        <w:tab/>
        <w:t>Den innledende teksten lar oss nå sette opp følgende ulikheter:</w:t>
      </w:r>
    </w:p>
    <w:p w:rsidR="00750463" w:rsidRDefault="00750463" w:rsidP="001620E7">
      <w:r>
        <w:t xml:space="preserve">Arealbegrensningen: </w:t>
      </w:r>
      <w:r w:rsidR="00A163A4" w:rsidRPr="00750463">
        <w:rPr>
          <w:position w:val="-10"/>
        </w:rPr>
        <w:object w:dxaOrig="980" w:dyaOrig="320">
          <v:shape id="_x0000_i1053" type="#_x0000_t75" style="width:49.2pt;height:16.15pt" o:ole="">
            <v:imagedata r:id="rId86" o:title=""/>
          </v:shape>
          <o:OLEObject Type="Embed" ProgID="Equation.DSMT4" ShapeID="_x0000_i1053" DrawAspect="Content" ObjectID="_1674469093" r:id="rId87"/>
        </w:object>
      </w:r>
      <w:r>
        <w:t xml:space="preserve"> </w:t>
      </w:r>
    </w:p>
    <w:p w:rsidR="00A163A4" w:rsidRDefault="00A163A4" w:rsidP="001620E7">
      <w:r>
        <w:t xml:space="preserve">Investeringsbegrensningen: </w:t>
      </w:r>
      <w:r w:rsidRPr="00A163A4">
        <w:rPr>
          <w:position w:val="-10"/>
        </w:rPr>
        <w:object w:dxaOrig="2180" w:dyaOrig="320">
          <v:shape id="_x0000_i1054" type="#_x0000_t75" style="width:108.75pt;height:16.15pt" o:ole="">
            <v:imagedata r:id="rId88" o:title=""/>
          </v:shape>
          <o:OLEObject Type="Embed" ProgID="Equation.DSMT4" ShapeID="_x0000_i1054" DrawAspect="Content" ObjectID="_1674469094" r:id="rId89"/>
        </w:object>
      </w:r>
      <w:r>
        <w:t xml:space="preserve"> </w:t>
      </w:r>
    </w:p>
    <w:p w:rsidR="00A163A4" w:rsidRDefault="00A163A4" w:rsidP="001620E7">
      <w:r>
        <w:t xml:space="preserve">Begrensning i bruk av tid: </w:t>
      </w:r>
      <w:r w:rsidRPr="00A163A4">
        <w:rPr>
          <w:position w:val="-10"/>
        </w:rPr>
        <w:object w:dxaOrig="1600" w:dyaOrig="320">
          <v:shape id="_x0000_i1055" type="#_x0000_t75" style="width:80.1pt;height:16.15pt" o:ole="">
            <v:imagedata r:id="rId90" o:title=""/>
          </v:shape>
          <o:OLEObject Type="Embed" ProgID="Equation.DSMT4" ShapeID="_x0000_i1055" DrawAspect="Content" ObjectID="_1674469095" r:id="rId91"/>
        </w:object>
      </w:r>
      <w:r>
        <w:t xml:space="preserve"> </w:t>
      </w:r>
    </w:p>
    <w:p w:rsidR="00A163A4" w:rsidRDefault="002F420E" w:rsidP="001620E7">
      <w:r w:rsidRPr="002F420E">
        <w:rPr>
          <w:noProof/>
          <w:lang w:eastAsia="nb-NO"/>
        </w:rPr>
        <w:drawing>
          <wp:anchor distT="0" distB="0" distL="114300" distR="114300" simplePos="0" relativeHeight="251710464" behindDoc="0" locked="0" layoutInCell="1" allowOverlap="1" wp14:anchorId="7C914DBC" wp14:editId="1B749DDE">
            <wp:simplePos x="0" y="0"/>
            <wp:positionH relativeFrom="margin">
              <wp:align>left</wp:align>
            </wp:positionH>
            <wp:positionV relativeFrom="paragraph">
              <wp:posOffset>416003</wp:posOffset>
            </wp:positionV>
            <wp:extent cx="3741420" cy="3282315"/>
            <wp:effectExtent l="0" t="0" r="0" b="0"/>
            <wp:wrapTopAndBottom/>
            <wp:docPr id="26" name="Bil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3741420" cy="3282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163A4">
        <w:t xml:space="preserve">Vi tar også med det faktum at det dyrkes ikke negativt areal. Altså er </w:t>
      </w:r>
      <w:r w:rsidR="00A163A4" w:rsidRPr="00A163A4">
        <w:rPr>
          <w:position w:val="-10"/>
        </w:rPr>
        <w:object w:dxaOrig="1260" w:dyaOrig="320">
          <v:shape id="_x0000_i1056" type="#_x0000_t75" style="width:63.2pt;height:16.15pt" o:ole="">
            <v:imagedata r:id="rId93" o:title=""/>
          </v:shape>
          <o:OLEObject Type="Embed" ProgID="Equation.DSMT4" ShapeID="_x0000_i1056" DrawAspect="Content" ObjectID="_1674469096" r:id="rId94"/>
        </w:object>
      </w:r>
      <w:r w:rsidR="00A163A4">
        <w:t xml:space="preserve"> </w:t>
      </w:r>
    </w:p>
    <w:p w:rsidR="002F420E" w:rsidRDefault="002F420E" w:rsidP="001620E7">
      <w:pPr>
        <w:rPr>
          <w:noProof/>
          <w:lang w:eastAsia="nb-NO"/>
        </w:rPr>
      </w:pPr>
    </w:p>
    <w:p w:rsidR="00750463" w:rsidRDefault="00CE628C" w:rsidP="001620E7">
      <w:r>
        <w:t xml:space="preserve">Punktene (x, y) kan altså ligge på </w:t>
      </w:r>
      <w:r w:rsidR="00951FA7">
        <w:t xml:space="preserve">omkretsen </w:t>
      </w:r>
      <w:r>
        <w:t>eller innenfor det blå området.</w:t>
      </w:r>
    </w:p>
    <w:p w:rsidR="00414540" w:rsidRDefault="00414540" w:rsidP="001620E7"/>
    <w:p w:rsidR="00CE628C" w:rsidRDefault="00CE628C" w:rsidP="001620E7">
      <w:r>
        <w:t>d.</w:t>
      </w:r>
      <w:r>
        <w:tab/>
        <w:t xml:space="preserve">Nå ser vi at inntekten ved salg av potetene og </w:t>
      </w:r>
      <w:r w:rsidR="00687A31">
        <w:t>kålrabien</w:t>
      </w:r>
      <w:r>
        <w:t xml:space="preserve"> er</w:t>
      </w:r>
    </w:p>
    <w:p w:rsidR="00CE628C" w:rsidRDefault="00314E9C" w:rsidP="001620E7">
      <w:r w:rsidRPr="00CE628C">
        <w:rPr>
          <w:position w:val="-10"/>
        </w:rPr>
        <w:object w:dxaOrig="5120" w:dyaOrig="320">
          <v:shape id="_x0000_i1057" type="#_x0000_t75" style="width:255.65pt;height:16.15pt" o:ole="">
            <v:imagedata r:id="rId95" o:title=""/>
          </v:shape>
          <o:OLEObject Type="Embed" ProgID="Equation.DSMT4" ShapeID="_x0000_i1057" DrawAspect="Content" ObjectID="_1674469097" r:id="rId96"/>
        </w:object>
      </w:r>
      <w:r w:rsidR="00CE628C">
        <w:t xml:space="preserve"> </w:t>
      </w:r>
    </w:p>
    <w:p w:rsidR="00314E9C" w:rsidRDefault="00CE628C" w:rsidP="001620E7">
      <w:r>
        <w:t>Da kan en passende problemstilling være å finne det produksjonskvantumet som gir størst inntekt</w:t>
      </w:r>
      <w:r w:rsidR="00687A31">
        <w:t xml:space="preserve"> og den største inntekten</w:t>
      </w:r>
      <w:r>
        <w:t>.</w:t>
      </w:r>
      <w:r w:rsidR="00DB0637">
        <w:t xml:space="preserve"> </w:t>
      </w:r>
      <w:r w:rsidR="00414540">
        <w:t>Vi kan også spør</w:t>
      </w:r>
      <w:r w:rsidR="00BE009F">
        <w:t>re</w:t>
      </w:r>
      <w:r w:rsidR="00414540">
        <w:t xml:space="preserve"> om de</w:t>
      </w:r>
      <w:r w:rsidR="00314E9C">
        <w:t>t er noen av begrensningene som</w:t>
      </w:r>
      <w:r w:rsidR="00414540">
        <w:t xml:space="preserve"> ikke blir nyttet helt ut og hvilken konsekvens får det for bonden? </w:t>
      </w:r>
      <w:r w:rsidR="00687A31">
        <w:t>Hva blir timebetalingen for bonden av arbeidet med disse potetene og kålrabiene?</w:t>
      </w:r>
    </w:p>
    <w:p w:rsidR="00CE628C" w:rsidRDefault="00CE628C" w:rsidP="001620E7">
      <w:r>
        <w:t>Vi regner ut inntekten i hjørnene av det farga arealet</w:t>
      </w:r>
      <w:r w:rsidR="00314E9C">
        <w:t xml:space="preserve"> og bruker regnearket i GG:</w:t>
      </w:r>
    </w:p>
    <w:p w:rsidR="00CE628C" w:rsidRPr="00750463" w:rsidRDefault="00CE628C" w:rsidP="001620E7"/>
    <w:p w:rsidR="00414540" w:rsidRDefault="00314E9C" w:rsidP="001620E7">
      <w:pPr>
        <w:rPr>
          <w:u w:val="double"/>
        </w:rPr>
      </w:pPr>
      <w:r w:rsidRPr="00DB0637">
        <w:rPr>
          <w:noProof/>
          <w:lang w:eastAsia="nb-NO"/>
        </w:rPr>
        <w:drawing>
          <wp:anchor distT="0" distB="0" distL="114300" distR="114300" simplePos="0" relativeHeight="251708416" behindDoc="0" locked="0" layoutInCell="1" allowOverlap="1" wp14:anchorId="0622DB0B" wp14:editId="04026B56">
            <wp:simplePos x="0" y="0"/>
            <wp:positionH relativeFrom="margin">
              <wp:posOffset>51435</wp:posOffset>
            </wp:positionH>
            <wp:positionV relativeFrom="paragraph">
              <wp:posOffset>144780</wp:posOffset>
            </wp:positionV>
            <wp:extent cx="1874520" cy="1278255"/>
            <wp:effectExtent l="0" t="0" r="0" b="0"/>
            <wp:wrapTopAndBottom/>
            <wp:docPr id="25" name="Bild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1278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4332F" w:rsidRPr="00DB0637" w:rsidRDefault="00DB0637" w:rsidP="001620E7">
      <w:pPr>
        <w:rPr>
          <w:u w:val="double"/>
        </w:rPr>
      </w:pPr>
      <w:r w:rsidRPr="00DB0637">
        <w:rPr>
          <w:u w:val="double"/>
        </w:rPr>
        <w:t xml:space="preserve">Av dette ser vi at inntekten blir størst når bonden dyrker 2 dekar poteter og 9 dekar </w:t>
      </w:r>
      <w:r w:rsidR="00687A31">
        <w:rPr>
          <w:u w:val="double"/>
        </w:rPr>
        <w:t>kålrabi</w:t>
      </w:r>
      <w:r w:rsidRPr="00DB0637">
        <w:rPr>
          <w:u w:val="double"/>
        </w:rPr>
        <w:t>. Den største inntekten er da kroner 181 500</w:t>
      </w:r>
    </w:p>
    <w:p w:rsidR="0024332F" w:rsidRDefault="00314E9C" w:rsidP="001620E7">
      <w:r>
        <w:t>Siden punktet J(2,9) ligg</w:t>
      </w:r>
      <w:r w:rsidR="00B97722">
        <w:t>er på linjene for begrensning av</w:t>
      </w:r>
      <w:r>
        <w:t xml:space="preserve"> tid og areal har han ikke hatt bruk for hele den maksimale investeringen han hadde mulighet for. Han slipper da å investere</w:t>
      </w:r>
    </w:p>
    <w:p w:rsidR="00314E9C" w:rsidRDefault="00C54CF1" w:rsidP="001620E7">
      <w:r w:rsidRPr="00C54CF1">
        <w:rPr>
          <w:position w:val="-10"/>
        </w:rPr>
        <w:object w:dxaOrig="3220" w:dyaOrig="320">
          <v:shape id="_x0000_i1058" type="#_x0000_t75" style="width:160.9pt;height:16.15pt" o:ole="">
            <v:imagedata r:id="rId98" o:title=""/>
          </v:shape>
          <o:OLEObject Type="Embed" ProgID="Equation.DSMT4" ShapeID="_x0000_i1058" DrawAspect="Content" ObjectID="_1674469098" r:id="rId99"/>
        </w:object>
      </w:r>
      <w:r w:rsidR="00314E9C">
        <w:t xml:space="preserve"> </w:t>
      </w:r>
      <w:proofErr w:type="gramStart"/>
      <w:r>
        <w:t>kroner</w:t>
      </w:r>
      <w:proofErr w:type="gramEnd"/>
      <w:r>
        <w:t>, og disse pengene vil nok føles som en ekstra inntekt.</w:t>
      </w:r>
    </w:p>
    <w:p w:rsidR="00C54CF1" w:rsidRDefault="00C54CF1" w:rsidP="001620E7">
      <w:r>
        <w:t>B</w:t>
      </w:r>
      <w:r w:rsidR="00DD0A30">
        <w:t>onden har da en nettoinntekt lik</w:t>
      </w:r>
      <w:r>
        <w:t xml:space="preserve"> inntekten ved salg – investeringene = </w:t>
      </w:r>
      <w:r w:rsidR="00DD0A30" w:rsidRPr="00C54CF1">
        <w:rPr>
          <w:position w:val="-14"/>
        </w:rPr>
        <w:object w:dxaOrig="3040" w:dyaOrig="380">
          <v:shape id="_x0000_i1059" type="#_x0000_t75" style="width:152.1pt;height:19.1pt" o:ole="">
            <v:imagedata r:id="rId100" o:title=""/>
          </v:shape>
          <o:OLEObject Type="Embed" ProgID="Equation.DSMT4" ShapeID="_x0000_i1059" DrawAspect="Content" ObjectID="_1674469099" r:id="rId101"/>
        </w:object>
      </w:r>
      <w:r>
        <w:t xml:space="preserve"> </w:t>
      </w:r>
    </w:p>
    <w:p w:rsidR="00965879" w:rsidRDefault="00965879" w:rsidP="001620E7">
      <w:r>
        <w:t xml:space="preserve">I tid bruker han på arbeidet </w:t>
      </w:r>
      <w:r w:rsidRPr="00965879">
        <w:rPr>
          <w:position w:val="-28"/>
        </w:rPr>
        <w:object w:dxaOrig="7160" w:dyaOrig="660">
          <v:shape id="_x0000_i1060" type="#_x0000_t75" style="width:357.8pt;height:33.05pt" o:ole="">
            <v:imagedata r:id="rId102" o:title=""/>
          </v:shape>
          <o:OLEObject Type="Embed" ProgID="Equation.DSMT4" ShapeID="_x0000_i1060" DrawAspect="Content" ObjectID="_1674469100" r:id="rId103"/>
        </w:object>
      </w:r>
      <w:r>
        <w:t xml:space="preserve"> </w:t>
      </w:r>
    </w:p>
    <w:p w:rsidR="00965879" w:rsidRDefault="00B97722" w:rsidP="001620E7">
      <w:r>
        <w:t xml:space="preserve">Timelønna hans blir da </w:t>
      </w:r>
      <w:r w:rsidRPr="00B97722">
        <w:rPr>
          <w:position w:val="-24"/>
        </w:rPr>
        <w:object w:dxaOrig="2120" w:dyaOrig="620">
          <v:shape id="_x0000_i1061" type="#_x0000_t75" style="width:105.8pt;height:30.85pt" o:ole="">
            <v:imagedata r:id="rId104" o:title=""/>
          </v:shape>
          <o:OLEObject Type="Embed" ProgID="Equation.DSMT4" ShapeID="_x0000_i1061" DrawAspect="Content" ObjectID="_1674469101" r:id="rId105"/>
        </w:object>
      </w:r>
      <w:r>
        <w:t xml:space="preserve"> </w:t>
      </w:r>
      <w:bookmarkStart w:id="0" w:name="_GoBack"/>
      <w:bookmarkEnd w:id="0"/>
    </w:p>
    <w:p w:rsidR="0024332F" w:rsidRDefault="0024332F" w:rsidP="001620E7"/>
    <w:p w:rsidR="0024332F" w:rsidRDefault="0024332F" w:rsidP="001620E7"/>
    <w:p w:rsidR="0024332F" w:rsidRDefault="0024332F" w:rsidP="001620E7"/>
    <w:p w:rsidR="0024332F" w:rsidRDefault="0024332F" w:rsidP="001620E7"/>
    <w:p w:rsidR="0024332F" w:rsidRDefault="0024332F" w:rsidP="001620E7"/>
    <w:p w:rsidR="00782CF1" w:rsidRPr="008170D5" w:rsidRDefault="00782CF1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p w:rsidR="001620E7" w:rsidRPr="001620E7" w:rsidRDefault="001620E7" w:rsidP="001620E7"/>
    <w:sectPr w:rsidR="001620E7" w:rsidRPr="001620E7">
      <w:headerReference w:type="default" r:id="rId106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2B5B" w:rsidRDefault="00892B5B" w:rsidP="00892B5B">
      <w:pPr>
        <w:spacing w:after="0" w:line="240" w:lineRule="auto"/>
      </w:pPr>
      <w:r>
        <w:separator/>
      </w:r>
    </w:p>
  </w:endnote>
  <w:endnote w:type="continuationSeparator" w:id="0">
    <w:p w:rsidR="00892B5B" w:rsidRDefault="00892B5B" w:rsidP="00892B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2B5B" w:rsidRDefault="00892B5B" w:rsidP="00892B5B">
      <w:pPr>
        <w:spacing w:after="0" w:line="240" w:lineRule="auto"/>
      </w:pPr>
      <w:r>
        <w:separator/>
      </w:r>
    </w:p>
  </w:footnote>
  <w:footnote w:type="continuationSeparator" w:id="0">
    <w:p w:rsidR="00892B5B" w:rsidRDefault="00892B5B" w:rsidP="00892B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92B5B" w:rsidRPr="00892B5B" w:rsidRDefault="00892B5B">
    <w:pPr>
      <w:pStyle w:val="Topptekst"/>
      <w:rPr>
        <w:b/>
        <w:bCs/>
        <w:sz w:val="28"/>
        <w:szCs w:val="28"/>
      </w:rPr>
    </w:pPr>
    <w:r w:rsidRPr="00892B5B">
      <w:rPr>
        <w:b/>
        <w:sz w:val="28"/>
        <w:szCs w:val="28"/>
      </w:rPr>
      <w:t>31.01.2021</w:t>
    </w:r>
    <w:r w:rsidRPr="00892B5B">
      <w:rPr>
        <w:b/>
        <w:sz w:val="28"/>
        <w:szCs w:val="28"/>
      </w:rPr>
      <w:ptab w:relativeTo="margin" w:alignment="center" w:leader="none"/>
    </w:r>
    <w:r w:rsidRPr="00892B5B">
      <w:rPr>
        <w:b/>
        <w:sz w:val="28"/>
        <w:szCs w:val="28"/>
      </w:rPr>
      <w:t>Løsningsforslag eksamen S1 høsten 2008</w:t>
    </w:r>
    <w:r w:rsidRPr="00892B5B">
      <w:rPr>
        <w:b/>
        <w:sz w:val="28"/>
        <w:szCs w:val="28"/>
      </w:rPr>
      <w:ptab w:relativeTo="margin" w:alignment="right" w:leader="none"/>
    </w:r>
    <w:r w:rsidRPr="00892B5B">
      <w:rPr>
        <w:b/>
        <w:sz w:val="28"/>
        <w:szCs w:val="28"/>
      </w:rPr>
      <w:t xml:space="preserve">Side </w:t>
    </w:r>
    <w:r w:rsidRPr="00892B5B">
      <w:rPr>
        <w:b/>
        <w:bCs/>
        <w:sz w:val="28"/>
        <w:szCs w:val="28"/>
      </w:rPr>
      <w:fldChar w:fldCharType="begin"/>
    </w:r>
    <w:r w:rsidRPr="00892B5B">
      <w:rPr>
        <w:b/>
        <w:bCs/>
        <w:sz w:val="28"/>
        <w:szCs w:val="28"/>
      </w:rPr>
      <w:instrText>PAGE  \* Arabic  \* MERGEFORMAT</w:instrText>
    </w:r>
    <w:r w:rsidRPr="00892B5B">
      <w:rPr>
        <w:b/>
        <w:bCs/>
        <w:sz w:val="28"/>
        <w:szCs w:val="28"/>
      </w:rPr>
      <w:fldChar w:fldCharType="separate"/>
    </w:r>
    <w:r w:rsidR="00951FA7">
      <w:rPr>
        <w:b/>
        <w:bCs/>
        <w:noProof/>
        <w:sz w:val="28"/>
        <w:szCs w:val="28"/>
      </w:rPr>
      <w:t>10</w:t>
    </w:r>
    <w:r w:rsidRPr="00892B5B">
      <w:rPr>
        <w:b/>
        <w:bCs/>
        <w:sz w:val="28"/>
        <w:szCs w:val="28"/>
      </w:rPr>
      <w:fldChar w:fldCharType="end"/>
    </w:r>
    <w:r w:rsidRPr="00892B5B">
      <w:rPr>
        <w:b/>
        <w:sz w:val="28"/>
        <w:szCs w:val="28"/>
      </w:rPr>
      <w:t xml:space="preserve"> av </w:t>
    </w:r>
    <w:r w:rsidRPr="00892B5B">
      <w:rPr>
        <w:b/>
        <w:bCs/>
        <w:sz w:val="28"/>
        <w:szCs w:val="28"/>
      </w:rPr>
      <w:fldChar w:fldCharType="begin"/>
    </w:r>
    <w:r w:rsidRPr="00892B5B">
      <w:rPr>
        <w:b/>
        <w:bCs/>
        <w:sz w:val="28"/>
        <w:szCs w:val="28"/>
      </w:rPr>
      <w:instrText>NUMPAGES  \* Arabic  \* MERGEFORMAT</w:instrText>
    </w:r>
    <w:r w:rsidRPr="00892B5B">
      <w:rPr>
        <w:b/>
        <w:bCs/>
        <w:sz w:val="28"/>
        <w:szCs w:val="28"/>
      </w:rPr>
      <w:fldChar w:fldCharType="separate"/>
    </w:r>
    <w:r w:rsidR="00951FA7">
      <w:rPr>
        <w:b/>
        <w:bCs/>
        <w:noProof/>
        <w:sz w:val="28"/>
        <w:szCs w:val="28"/>
      </w:rPr>
      <w:t>10</w:t>
    </w:r>
    <w:r w:rsidRPr="00892B5B">
      <w:rPr>
        <w:b/>
        <w:bCs/>
        <w:sz w:val="28"/>
        <w:szCs w:val="28"/>
      </w:rPr>
      <w:fldChar w:fldCharType="end"/>
    </w:r>
  </w:p>
  <w:p w:rsidR="00892B5B" w:rsidRPr="00892B5B" w:rsidRDefault="00892B5B">
    <w:pPr>
      <w:pStyle w:val="Topptekst"/>
      <w:rPr>
        <w:b/>
        <w:sz w:val="28"/>
        <w:szCs w:val="28"/>
      </w:rPr>
    </w:pPr>
    <w:r w:rsidRPr="00892B5B">
      <w:rPr>
        <w:b/>
        <w:bCs/>
        <w:sz w:val="28"/>
        <w:szCs w:val="28"/>
      </w:rPr>
      <w:tab/>
      <w:t>Løst av Svein Arneso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2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2B5B"/>
    <w:rsid w:val="0003111F"/>
    <w:rsid w:val="0003254F"/>
    <w:rsid w:val="00072636"/>
    <w:rsid w:val="000A1BE4"/>
    <w:rsid w:val="001620E7"/>
    <w:rsid w:val="00220F31"/>
    <w:rsid w:val="0024332F"/>
    <w:rsid w:val="002F420E"/>
    <w:rsid w:val="0030203B"/>
    <w:rsid w:val="00314E9C"/>
    <w:rsid w:val="00341CE5"/>
    <w:rsid w:val="00384570"/>
    <w:rsid w:val="00397FEB"/>
    <w:rsid w:val="003B6688"/>
    <w:rsid w:val="003B792E"/>
    <w:rsid w:val="003E2893"/>
    <w:rsid w:val="00414540"/>
    <w:rsid w:val="004A746B"/>
    <w:rsid w:val="004B703E"/>
    <w:rsid w:val="005E0267"/>
    <w:rsid w:val="00673BDC"/>
    <w:rsid w:val="00687A31"/>
    <w:rsid w:val="006D43DA"/>
    <w:rsid w:val="006E6142"/>
    <w:rsid w:val="007311BA"/>
    <w:rsid w:val="00750463"/>
    <w:rsid w:val="0075267E"/>
    <w:rsid w:val="00782CF1"/>
    <w:rsid w:val="007C5413"/>
    <w:rsid w:val="00816E1A"/>
    <w:rsid w:val="008170D5"/>
    <w:rsid w:val="0082049F"/>
    <w:rsid w:val="00892B5B"/>
    <w:rsid w:val="0089736E"/>
    <w:rsid w:val="008B04FB"/>
    <w:rsid w:val="00901D4E"/>
    <w:rsid w:val="00951FA7"/>
    <w:rsid w:val="00965879"/>
    <w:rsid w:val="009D13A6"/>
    <w:rsid w:val="00A163A4"/>
    <w:rsid w:val="00A40F83"/>
    <w:rsid w:val="00A64E55"/>
    <w:rsid w:val="00B269F0"/>
    <w:rsid w:val="00B62609"/>
    <w:rsid w:val="00B97722"/>
    <w:rsid w:val="00BE009F"/>
    <w:rsid w:val="00BF5BBF"/>
    <w:rsid w:val="00C24D2A"/>
    <w:rsid w:val="00C54CF1"/>
    <w:rsid w:val="00CA0874"/>
    <w:rsid w:val="00CE628C"/>
    <w:rsid w:val="00CF40AC"/>
    <w:rsid w:val="00D24E41"/>
    <w:rsid w:val="00D25EEE"/>
    <w:rsid w:val="00DB0637"/>
    <w:rsid w:val="00DD0A30"/>
    <w:rsid w:val="00E133CE"/>
    <w:rsid w:val="00E409F5"/>
    <w:rsid w:val="00F526C0"/>
    <w:rsid w:val="00F807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,"/>
  <w:listSeparator w:val=";"/>
  <w15:chartTrackingRefBased/>
  <w15:docId w15:val="{BBC25B8B-9A90-4AF8-8E6C-B8947EBFA1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892B5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892B5B"/>
  </w:style>
  <w:style w:type="paragraph" w:styleId="Bunntekst">
    <w:name w:val="footer"/>
    <w:basedOn w:val="Normal"/>
    <w:link w:val="BunntekstTegn"/>
    <w:uiPriority w:val="99"/>
    <w:unhideWhenUsed/>
    <w:rsid w:val="00892B5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892B5B"/>
  </w:style>
  <w:style w:type="table" w:styleId="Tabellrutenett">
    <w:name w:val="Table Grid"/>
    <w:basedOn w:val="Vanligtabell"/>
    <w:uiPriority w:val="39"/>
    <w:rsid w:val="007311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png"/><Relationship Id="rId63" Type="http://schemas.openxmlformats.org/officeDocument/2006/relationships/image" Target="media/image37.png"/><Relationship Id="rId68" Type="http://schemas.openxmlformats.org/officeDocument/2006/relationships/oleObject" Target="embeddings/oleObject22.bin"/><Relationship Id="rId84" Type="http://schemas.openxmlformats.org/officeDocument/2006/relationships/image" Target="media/image51.wmf"/><Relationship Id="rId89" Type="http://schemas.openxmlformats.org/officeDocument/2006/relationships/oleObject" Target="embeddings/oleObject30.bin"/><Relationship Id="rId7" Type="http://schemas.openxmlformats.org/officeDocument/2006/relationships/image" Target="media/image1.wmf"/><Relationship Id="rId71" Type="http://schemas.openxmlformats.org/officeDocument/2006/relationships/image" Target="media/image42.png"/><Relationship Id="rId92" Type="http://schemas.openxmlformats.org/officeDocument/2006/relationships/image" Target="media/image55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png"/><Relationship Id="rId53" Type="http://schemas.openxmlformats.org/officeDocument/2006/relationships/image" Target="media/image28.png"/><Relationship Id="rId58" Type="http://schemas.openxmlformats.org/officeDocument/2006/relationships/image" Target="media/image32.png"/><Relationship Id="rId66" Type="http://schemas.openxmlformats.org/officeDocument/2006/relationships/oleObject" Target="embeddings/oleObject21.bin"/><Relationship Id="rId74" Type="http://schemas.openxmlformats.org/officeDocument/2006/relationships/image" Target="media/image45.wmf"/><Relationship Id="rId79" Type="http://schemas.openxmlformats.org/officeDocument/2006/relationships/image" Target="media/image48.png"/><Relationship Id="rId87" Type="http://schemas.openxmlformats.org/officeDocument/2006/relationships/oleObject" Target="embeddings/oleObject29.bin"/><Relationship Id="rId102" Type="http://schemas.openxmlformats.org/officeDocument/2006/relationships/image" Target="media/image61.wmf"/><Relationship Id="rId5" Type="http://schemas.openxmlformats.org/officeDocument/2006/relationships/footnotes" Target="footnotes.xml"/><Relationship Id="rId61" Type="http://schemas.openxmlformats.org/officeDocument/2006/relationships/image" Target="media/image35.png"/><Relationship Id="rId82" Type="http://schemas.openxmlformats.org/officeDocument/2006/relationships/image" Target="media/image50.wmf"/><Relationship Id="rId90" Type="http://schemas.openxmlformats.org/officeDocument/2006/relationships/image" Target="media/image54.wmf"/><Relationship Id="rId95" Type="http://schemas.openxmlformats.org/officeDocument/2006/relationships/image" Target="media/image57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4.png"/><Relationship Id="rId56" Type="http://schemas.openxmlformats.org/officeDocument/2006/relationships/image" Target="media/image30.png"/><Relationship Id="rId64" Type="http://schemas.openxmlformats.org/officeDocument/2006/relationships/image" Target="media/image38.png"/><Relationship Id="rId69" Type="http://schemas.openxmlformats.org/officeDocument/2006/relationships/image" Target="media/image41.wmf"/><Relationship Id="rId77" Type="http://schemas.openxmlformats.org/officeDocument/2006/relationships/image" Target="media/image47.wmf"/><Relationship Id="rId100" Type="http://schemas.openxmlformats.org/officeDocument/2006/relationships/image" Target="media/image60.wmf"/><Relationship Id="rId105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image" Target="media/image43.png"/><Relationship Id="rId80" Type="http://schemas.openxmlformats.org/officeDocument/2006/relationships/image" Target="media/image49.wmf"/><Relationship Id="rId85" Type="http://schemas.openxmlformats.org/officeDocument/2006/relationships/oleObject" Target="embeddings/oleObject28.bin"/><Relationship Id="rId93" Type="http://schemas.openxmlformats.org/officeDocument/2006/relationships/image" Target="media/image56.wmf"/><Relationship Id="rId98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png"/><Relationship Id="rId59" Type="http://schemas.openxmlformats.org/officeDocument/2006/relationships/image" Target="media/image33.png"/><Relationship Id="rId67" Type="http://schemas.openxmlformats.org/officeDocument/2006/relationships/image" Target="media/image40.wmf"/><Relationship Id="rId103" Type="http://schemas.openxmlformats.org/officeDocument/2006/relationships/oleObject" Target="embeddings/oleObject36.bin"/><Relationship Id="rId108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image" Target="media/image29.wmf"/><Relationship Id="rId62" Type="http://schemas.openxmlformats.org/officeDocument/2006/relationships/image" Target="media/image36.png"/><Relationship Id="rId70" Type="http://schemas.openxmlformats.org/officeDocument/2006/relationships/oleObject" Target="embeddings/oleObject23.bin"/><Relationship Id="rId75" Type="http://schemas.openxmlformats.org/officeDocument/2006/relationships/oleObject" Target="embeddings/oleObject24.bin"/><Relationship Id="rId83" Type="http://schemas.openxmlformats.org/officeDocument/2006/relationships/oleObject" Target="embeddings/oleObject27.bin"/><Relationship Id="rId88" Type="http://schemas.openxmlformats.org/officeDocument/2006/relationships/image" Target="media/image53.wmf"/><Relationship Id="rId91" Type="http://schemas.openxmlformats.org/officeDocument/2006/relationships/oleObject" Target="embeddings/oleObject31.bin"/><Relationship Id="rId96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png"/><Relationship Id="rId57" Type="http://schemas.openxmlformats.org/officeDocument/2006/relationships/image" Target="media/image31.png"/><Relationship Id="rId106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19.bin"/><Relationship Id="rId60" Type="http://schemas.openxmlformats.org/officeDocument/2006/relationships/image" Target="media/image34.png"/><Relationship Id="rId65" Type="http://schemas.openxmlformats.org/officeDocument/2006/relationships/image" Target="media/image39.wmf"/><Relationship Id="rId73" Type="http://schemas.openxmlformats.org/officeDocument/2006/relationships/image" Target="media/image44.png"/><Relationship Id="rId78" Type="http://schemas.openxmlformats.org/officeDocument/2006/relationships/oleObject" Target="embeddings/oleObject25.bin"/><Relationship Id="rId81" Type="http://schemas.openxmlformats.org/officeDocument/2006/relationships/oleObject" Target="embeddings/oleObject26.bin"/><Relationship Id="rId86" Type="http://schemas.openxmlformats.org/officeDocument/2006/relationships/image" Target="media/image52.wmf"/><Relationship Id="rId94" Type="http://schemas.openxmlformats.org/officeDocument/2006/relationships/oleObject" Target="embeddings/oleObject32.bin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6.png"/><Relationship Id="rId55" Type="http://schemas.openxmlformats.org/officeDocument/2006/relationships/oleObject" Target="embeddings/oleObject20.bin"/><Relationship Id="rId76" Type="http://schemas.openxmlformats.org/officeDocument/2006/relationships/image" Target="media/image46.png"/><Relationship Id="rId97" Type="http://schemas.openxmlformats.org/officeDocument/2006/relationships/image" Target="media/image58.png"/><Relationship Id="rId104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D2FD09-6EE1-41F5-B2E4-F32455FE18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1</TotalTime>
  <Pages>10</Pages>
  <Words>1180</Words>
  <Characters>6257</Characters>
  <Application>Microsoft Office Word</Application>
  <DocSecurity>0</DocSecurity>
  <Lines>52</Lines>
  <Paragraphs>14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in</dc:creator>
  <cp:keywords/>
  <dc:description/>
  <cp:lastModifiedBy>Svein</cp:lastModifiedBy>
  <cp:revision>20</cp:revision>
  <dcterms:created xsi:type="dcterms:W3CDTF">2021-01-31T16:19:00Z</dcterms:created>
  <dcterms:modified xsi:type="dcterms:W3CDTF">2021-02-10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